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9AE2F2" w14:textId="30671CD8" w:rsidR="006A13A2" w:rsidRDefault="006A13A2" w:rsidP="006A13A2">
      <w:pPr>
        <w:pStyle w:val="Title"/>
        <w:spacing w:before="120"/>
        <w:rPr>
          <w:b/>
          <w:sz w:val="40"/>
          <w:szCs w:val="40"/>
        </w:rPr>
      </w:pPr>
      <w:r>
        <w:rPr>
          <w:b/>
          <w:sz w:val="40"/>
        </w:rPr>
        <w:t>2.11</w:t>
      </w:r>
      <w:r w:rsidR="00EA2A76">
        <w:rPr>
          <w:b/>
          <w:sz w:val="40"/>
        </w:rPr>
        <w:t xml:space="preserve"> and 3.1</w:t>
      </w:r>
      <w:r w:rsidR="00D71BAF" w:rsidRPr="007561DC">
        <w:rPr>
          <w:b/>
          <w:sz w:val="40"/>
        </w:rPr>
        <w:t xml:space="preserve"> </w:t>
      </w:r>
      <w:r>
        <w:rPr>
          <w:rFonts w:cs="Times New Roman"/>
          <w:b/>
          <w:sz w:val="40"/>
          <w:szCs w:val="40"/>
        </w:rPr>
        <w:t>Use mathematical models in a variety of contexts</w:t>
      </w:r>
    </w:p>
    <w:p w14:paraId="19015EB8" w14:textId="0525A65D" w:rsidR="006A13A2" w:rsidRPr="006A13A2" w:rsidRDefault="006A13A2" w:rsidP="006A13A2">
      <w:pPr>
        <w:pStyle w:val="Qheading"/>
        <w:rPr>
          <w:rFonts w:cs="Times New Roman"/>
          <w:b w:val="0"/>
          <w:sz w:val="22"/>
          <w:szCs w:val="24"/>
        </w:rPr>
      </w:pPr>
      <w:r w:rsidRPr="006A13A2">
        <w:rPr>
          <w:rFonts w:cs="Times New Roman"/>
          <w:b w:val="0"/>
          <w:sz w:val="22"/>
          <w:szCs w:val="24"/>
        </w:rPr>
        <w:t>You should be able to use mathematical models in a variety of contexts. This will include consider</w:t>
      </w:r>
      <w:r>
        <w:rPr>
          <w:rFonts w:cs="Times New Roman"/>
          <w:b w:val="0"/>
          <w:sz w:val="22"/>
          <w:szCs w:val="24"/>
        </w:rPr>
        <w:t xml:space="preserve">ing the </w:t>
      </w:r>
      <w:r w:rsidRPr="006A13A2">
        <w:rPr>
          <w:rFonts w:cs="Times New Roman"/>
          <w:b w:val="0"/>
          <w:sz w:val="22"/>
          <w:szCs w:val="24"/>
        </w:rPr>
        <w:t>limitations</w:t>
      </w:r>
      <w:r>
        <w:rPr>
          <w:rFonts w:cs="Times New Roman"/>
          <w:b w:val="0"/>
          <w:sz w:val="22"/>
          <w:szCs w:val="24"/>
        </w:rPr>
        <w:t xml:space="preserve"> of the model and possible</w:t>
      </w:r>
      <w:r w:rsidRPr="006A13A2">
        <w:rPr>
          <w:rFonts w:cs="Times New Roman"/>
          <w:b w:val="0"/>
          <w:sz w:val="22"/>
          <w:szCs w:val="24"/>
        </w:rPr>
        <w:t xml:space="preserve"> refinement</w:t>
      </w:r>
      <w:r>
        <w:rPr>
          <w:rFonts w:cs="Times New Roman"/>
          <w:b w:val="0"/>
          <w:sz w:val="22"/>
          <w:szCs w:val="24"/>
        </w:rPr>
        <w:t>s</w:t>
      </w:r>
      <w:r w:rsidRPr="006A13A2">
        <w:rPr>
          <w:rFonts w:cs="Times New Roman"/>
          <w:b w:val="0"/>
          <w:sz w:val="22"/>
          <w:szCs w:val="24"/>
        </w:rPr>
        <w:t>.</w:t>
      </w:r>
    </w:p>
    <w:p w14:paraId="649B7589" w14:textId="77777777" w:rsidR="006A13A2" w:rsidRPr="006A13A2" w:rsidRDefault="006A13A2" w:rsidP="006A13A2">
      <w:pPr>
        <w:spacing w:before="40" w:after="40"/>
        <w:rPr>
          <w:rFonts w:cs="Times New Roman"/>
          <w:szCs w:val="24"/>
        </w:rPr>
      </w:pPr>
      <w:r w:rsidRPr="006A13A2">
        <w:rPr>
          <w:rFonts w:cs="Times New Roman"/>
          <w:szCs w:val="24"/>
        </w:rPr>
        <w:t>These models include</w:t>
      </w:r>
    </w:p>
    <w:p w14:paraId="3AF8E78E" w14:textId="7C08831D" w:rsidR="006A13A2" w:rsidRPr="006A13A2" w:rsidRDefault="00C20E09" w:rsidP="006A13A2">
      <w:pPr>
        <w:pStyle w:val="ListParagraph"/>
        <w:numPr>
          <w:ilvl w:val="0"/>
          <w:numId w:val="8"/>
        </w:numPr>
        <w:spacing w:before="40" w:after="40" w:line="276" w:lineRule="auto"/>
        <w:ind w:left="1134"/>
        <w:rPr>
          <w:rFonts w:cs="Times New Roman"/>
          <w:szCs w:val="24"/>
        </w:rPr>
      </w:pPr>
      <w:r>
        <w:rPr>
          <w:rFonts w:cs="Times New Roman"/>
          <w:szCs w:val="24"/>
        </w:rPr>
        <w:t>l</w:t>
      </w:r>
      <w:r w:rsidR="006A13A2" w:rsidRPr="006A13A2">
        <w:rPr>
          <w:rFonts w:cs="Times New Roman"/>
          <w:szCs w:val="24"/>
        </w:rPr>
        <w:t xml:space="preserve">inear </w:t>
      </w:r>
      <w:r>
        <w:rPr>
          <w:rFonts w:cs="Times New Roman"/>
          <w:szCs w:val="24"/>
        </w:rPr>
        <w:t>m</w:t>
      </w:r>
      <w:r w:rsidR="006A13A2" w:rsidRPr="006A13A2">
        <w:rPr>
          <w:rFonts w:cs="Times New Roman"/>
          <w:szCs w:val="24"/>
        </w:rPr>
        <w:t>odels</w:t>
      </w:r>
    </w:p>
    <w:p w14:paraId="79D803CE" w14:textId="6A11ACD2" w:rsidR="006A13A2" w:rsidRPr="006A13A2" w:rsidRDefault="00C20E09" w:rsidP="006A13A2">
      <w:pPr>
        <w:pStyle w:val="ListParagraph"/>
        <w:numPr>
          <w:ilvl w:val="0"/>
          <w:numId w:val="8"/>
        </w:numPr>
        <w:spacing w:before="40" w:after="40" w:line="276" w:lineRule="auto"/>
        <w:ind w:left="1134"/>
        <w:rPr>
          <w:rFonts w:cs="Times New Roman"/>
          <w:szCs w:val="24"/>
        </w:rPr>
      </w:pPr>
      <w:r>
        <w:rPr>
          <w:rFonts w:cs="Times New Roman"/>
          <w:szCs w:val="24"/>
        </w:rPr>
        <w:t>q</w:t>
      </w:r>
      <w:r w:rsidR="006A13A2" w:rsidRPr="006A13A2">
        <w:rPr>
          <w:rFonts w:cs="Times New Roman"/>
          <w:szCs w:val="24"/>
        </w:rPr>
        <w:t xml:space="preserve">uadratic </w:t>
      </w:r>
      <w:r>
        <w:rPr>
          <w:rFonts w:cs="Times New Roman"/>
          <w:szCs w:val="24"/>
        </w:rPr>
        <w:t>m</w:t>
      </w:r>
      <w:r w:rsidR="006A13A2" w:rsidRPr="006A13A2">
        <w:rPr>
          <w:rFonts w:cs="Times New Roman"/>
          <w:szCs w:val="24"/>
        </w:rPr>
        <w:t xml:space="preserve">odels </w:t>
      </w:r>
    </w:p>
    <w:p w14:paraId="6F16F224" w14:textId="36A6947D" w:rsidR="006A13A2" w:rsidRPr="006A13A2" w:rsidRDefault="00C20E09" w:rsidP="006A13A2">
      <w:pPr>
        <w:pStyle w:val="ListParagraph"/>
        <w:numPr>
          <w:ilvl w:val="0"/>
          <w:numId w:val="8"/>
        </w:numPr>
        <w:spacing w:before="40" w:after="40" w:line="276" w:lineRule="auto"/>
        <w:ind w:left="1134"/>
        <w:rPr>
          <w:rFonts w:cs="Times New Roman"/>
          <w:szCs w:val="24"/>
        </w:rPr>
      </w:pPr>
      <w:r>
        <w:rPr>
          <w:rFonts w:cs="Times New Roman"/>
          <w:szCs w:val="24"/>
        </w:rPr>
        <w:t>u</w:t>
      </w:r>
      <w:r w:rsidR="006A13A2" w:rsidRPr="006A13A2">
        <w:rPr>
          <w:rFonts w:cs="Times New Roman"/>
          <w:szCs w:val="24"/>
        </w:rPr>
        <w:t xml:space="preserve">sing reciprocal functions </w:t>
      </w:r>
      <w:r w:rsidR="006A13A2" w:rsidRPr="006A13A2">
        <w:rPr>
          <w:rFonts w:cs="Times New Roman"/>
          <w:position w:val="-28"/>
          <w:szCs w:val="24"/>
        </w:rPr>
        <w:object w:dxaOrig="480" w:dyaOrig="675" w14:anchorId="53471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3.75pt" o:ole="">
            <v:imagedata r:id="rId8" o:title=""/>
          </v:shape>
          <o:OLEObject Type="Embed" ProgID="Equation.DSMT4" ShapeID="_x0000_i1025" DrawAspect="Content" ObjectID="_1593853672" r:id="rId9"/>
        </w:object>
      </w:r>
      <w:r w:rsidR="006A13A2" w:rsidRPr="006A13A2">
        <w:rPr>
          <w:rFonts w:cs="Times New Roman"/>
          <w:szCs w:val="24"/>
        </w:rPr>
        <w:t xml:space="preserve"> for inverse proportion (e</w:t>
      </w:r>
      <w:r>
        <w:rPr>
          <w:rFonts w:cs="Times New Roman"/>
          <w:szCs w:val="24"/>
        </w:rPr>
        <w:t>.</w:t>
      </w:r>
      <w:r w:rsidR="006A13A2" w:rsidRPr="006A13A2">
        <w:rPr>
          <w:rFonts w:cs="Times New Roman"/>
          <w:szCs w:val="24"/>
        </w:rPr>
        <w:t>g</w:t>
      </w:r>
      <w:r>
        <w:rPr>
          <w:rFonts w:cs="Times New Roman"/>
          <w:szCs w:val="24"/>
        </w:rPr>
        <w:t>.</w:t>
      </w:r>
      <w:r w:rsidR="006A13A2" w:rsidRPr="006A13A2">
        <w:rPr>
          <w:rFonts w:cs="Times New Roman"/>
          <w:szCs w:val="24"/>
        </w:rPr>
        <w:t xml:space="preserve"> pressure and volume)</w:t>
      </w:r>
    </w:p>
    <w:p w14:paraId="5E54361A" w14:textId="0C6F607D" w:rsidR="006A13A2" w:rsidRPr="00EA2A76" w:rsidRDefault="00C20E09" w:rsidP="006A13A2">
      <w:pPr>
        <w:pStyle w:val="ListParagraph"/>
        <w:numPr>
          <w:ilvl w:val="0"/>
          <w:numId w:val="8"/>
        </w:numPr>
        <w:spacing w:before="40" w:after="40" w:line="276" w:lineRule="auto"/>
        <w:ind w:left="1134"/>
        <w:rPr>
          <w:rFonts w:cs="Times New Roman"/>
          <w:szCs w:val="24"/>
        </w:rPr>
      </w:pPr>
      <w:r w:rsidRPr="00EA2A76">
        <w:rPr>
          <w:rFonts w:cs="Times New Roman"/>
          <w:szCs w:val="24"/>
        </w:rPr>
        <w:t>t</w:t>
      </w:r>
      <w:r w:rsidR="006A13A2" w:rsidRPr="00EA2A76">
        <w:rPr>
          <w:rFonts w:cs="Times New Roman"/>
          <w:szCs w:val="24"/>
        </w:rPr>
        <w:t xml:space="preserve">rigonometrical </w:t>
      </w:r>
      <w:r w:rsidRPr="00EA2A76">
        <w:rPr>
          <w:rFonts w:cs="Times New Roman"/>
          <w:szCs w:val="24"/>
        </w:rPr>
        <w:t>m</w:t>
      </w:r>
      <w:r w:rsidR="006A13A2" w:rsidRPr="00EA2A76">
        <w:rPr>
          <w:rFonts w:cs="Times New Roman"/>
          <w:szCs w:val="24"/>
        </w:rPr>
        <w:t>odels (e</w:t>
      </w:r>
      <w:r w:rsidR="00EA2A76">
        <w:rPr>
          <w:rFonts w:cs="Times New Roman"/>
          <w:szCs w:val="24"/>
        </w:rPr>
        <w:t>.</w:t>
      </w:r>
      <w:r w:rsidR="006A13A2" w:rsidRPr="00EA2A76">
        <w:rPr>
          <w:rFonts w:cs="Times New Roman"/>
          <w:szCs w:val="24"/>
        </w:rPr>
        <w:t>g</w:t>
      </w:r>
      <w:r w:rsidR="00EA2A76">
        <w:rPr>
          <w:rFonts w:cs="Times New Roman"/>
          <w:szCs w:val="24"/>
        </w:rPr>
        <w:t>.</w:t>
      </w:r>
      <w:r w:rsidR="006A13A2" w:rsidRPr="00EA2A76">
        <w:rPr>
          <w:rFonts w:cs="Times New Roman"/>
          <w:szCs w:val="24"/>
        </w:rPr>
        <w:t xml:space="preserve"> tides, hours of sunshine)</w:t>
      </w:r>
      <w:r w:rsidRPr="00EA2A76">
        <w:rPr>
          <w:rFonts w:cs="Times New Roman"/>
          <w:szCs w:val="24"/>
        </w:rPr>
        <w:t>.</w:t>
      </w:r>
    </w:p>
    <w:p w14:paraId="5353DFFA" w14:textId="77777777" w:rsidR="002D66FD" w:rsidRDefault="002D66FD" w:rsidP="00E11F7F">
      <w:pPr>
        <w:pStyle w:val="Qheading"/>
      </w:pPr>
    </w:p>
    <w:p w14:paraId="782BF5A7" w14:textId="39C6983C" w:rsidR="00FB442B" w:rsidRPr="000F1EA2" w:rsidRDefault="00F11D5F" w:rsidP="00E11F7F">
      <w:pPr>
        <w:pStyle w:val="Qheading"/>
      </w:pPr>
      <w:r w:rsidRPr="000F1EA2">
        <w:t>Examples</w:t>
      </w:r>
    </w:p>
    <w:p w14:paraId="424575A3" w14:textId="0D5C8652" w:rsidR="00EA2A76" w:rsidRPr="00EA2A76" w:rsidRDefault="00EA2A76" w:rsidP="00EA2A76">
      <w:pPr>
        <w:spacing w:after="0"/>
        <w:ind w:left="1440" w:hanging="1440"/>
      </w:pPr>
      <w:r>
        <w:rPr>
          <w:b/>
        </w:rPr>
        <w:t>Example 1</w:t>
      </w:r>
      <w:r w:rsidRPr="00F11D5F">
        <w:rPr>
          <w:b/>
        </w:rPr>
        <w:tab/>
      </w:r>
      <w:r w:rsidRPr="00EA2A76">
        <w:t>A student sows a seed and measures the growth of the plant after the seed germinates. On day 1 after germination the plant is 2.5</w:t>
      </w:r>
      <w:r w:rsidR="00836E2C">
        <w:t> </w:t>
      </w:r>
      <w:r w:rsidRPr="00EA2A76">
        <w:t>cm tall. On day 3 the plant is 5.5</w:t>
      </w:r>
      <w:r w:rsidR="00836E2C">
        <w:t> </w:t>
      </w:r>
      <w:r w:rsidRPr="00EA2A76">
        <w:t xml:space="preserve">cm tall and on day 5 the plant is </w:t>
      </w:r>
      <w:r w:rsidR="003D5C76">
        <w:t>8</w:t>
      </w:r>
      <w:r w:rsidRPr="00EA2A76">
        <w:t>.5</w:t>
      </w:r>
      <w:r w:rsidR="00836E2C">
        <w:t> </w:t>
      </w:r>
      <w:r w:rsidRPr="00EA2A76">
        <w:t xml:space="preserve">cm tall. The student decides to use a linear model to predict the size of the plant using </w:t>
      </w:r>
      <w:r w:rsidRPr="00EA2A76">
        <w:rPr>
          <w:i/>
        </w:rPr>
        <w:t>t</w:t>
      </w:r>
      <w:r w:rsidRPr="00EA2A76">
        <w:t xml:space="preserve"> for the number of the day and </w:t>
      </w:r>
      <w:r w:rsidRPr="00EA2A76">
        <w:rPr>
          <w:i/>
        </w:rPr>
        <w:t>h</w:t>
      </w:r>
      <w:r w:rsidRPr="00EA2A76">
        <w:t xml:space="preserve"> for the height in c</w:t>
      </w:r>
      <w:r>
        <w:t>entimetres</w:t>
      </w:r>
      <w:r w:rsidRPr="00EA2A76">
        <w:t>.</w:t>
      </w:r>
    </w:p>
    <w:p w14:paraId="7DBED756" w14:textId="70F902BA" w:rsidR="00EA2A76" w:rsidRPr="00EA2A76" w:rsidRDefault="00EA2A76" w:rsidP="00836E2C">
      <w:pPr>
        <w:tabs>
          <w:tab w:val="left" w:pos="1418"/>
          <w:tab w:val="left" w:pos="1985"/>
        </w:tabs>
        <w:spacing w:after="0"/>
        <w:ind w:left="360"/>
      </w:pPr>
      <w:r>
        <w:tab/>
      </w:r>
      <w:r w:rsidRPr="00EA2A76">
        <w:rPr>
          <w:b/>
        </w:rPr>
        <w:t>(a)</w:t>
      </w:r>
      <w:r>
        <w:tab/>
      </w:r>
      <w:r w:rsidRPr="00EA2A76">
        <w:t xml:space="preserve">Find an equation for </w:t>
      </w:r>
      <w:r w:rsidRPr="00EA2A76">
        <w:rPr>
          <w:i/>
        </w:rPr>
        <w:t>h</w:t>
      </w:r>
      <w:r w:rsidRPr="00EA2A76">
        <w:t xml:space="preserve"> in terms of </w:t>
      </w:r>
      <w:r w:rsidRPr="00EA2A76">
        <w:rPr>
          <w:i/>
        </w:rPr>
        <w:t>t</w:t>
      </w:r>
      <w:r w:rsidRPr="00EA2A76">
        <w:t>.</w:t>
      </w:r>
    </w:p>
    <w:p w14:paraId="1D57F861" w14:textId="1BEA913C" w:rsidR="00EA2A76" w:rsidRPr="00EA2A76" w:rsidRDefault="00EA2A76" w:rsidP="00836E2C">
      <w:pPr>
        <w:tabs>
          <w:tab w:val="left" w:pos="1418"/>
          <w:tab w:val="left" w:pos="1985"/>
        </w:tabs>
        <w:spacing w:after="0"/>
        <w:ind w:left="360"/>
      </w:pPr>
      <w:r>
        <w:tab/>
      </w:r>
      <w:r w:rsidRPr="00EA2A76">
        <w:rPr>
          <w:b/>
        </w:rPr>
        <w:t>(b)</w:t>
      </w:r>
      <w:r>
        <w:tab/>
      </w:r>
      <w:r w:rsidRPr="00EA2A76">
        <w:t>Use this equation to predict the height of the plant after 10 days.</w:t>
      </w:r>
    </w:p>
    <w:p w14:paraId="52E057B6" w14:textId="10D2616C" w:rsidR="00EA2A76" w:rsidRPr="00EA2A76" w:rsidRDefault="00EA2A76" w:rsidP="00836E2C">
      <w:pPr>
        <w:tabs>
          <w:tab w:val="left" w:pos="1418"/>
          <w:tab w:val="left" w:pos="1985"/>
        </w:tabs>
        <w:spacing w:after="0"/>
        <w:ind w:left="360"/>
      </w:pPr>
      <w:r>
        <w:tab/>
      </w:r>
      <w:r w:rsidRPr="00EA2A76">
        <w:rPr>
          <w:b/>
        </w:rPr>
        <w:t>(c)</w:t>
      </w:r>
      <w:r>
        <w:tab/>
      </w:r>
      <w:r w:rsidRPr="00EA2A76">
        <w:t>Comment on the suitability of the model.</w:t>
      </w:r>
    </w:p>
    <w:p w14:paraId="0391BCFC" w14:textId="71F02FAB" w:rsidR="00EA2A76" w:rsidRDefault="00EA2A76" w:rsidP="00836E2C">
      <w:pPr>
        <w:tabs>
          <w:tab w:val="left" w:pos="1418"/>
          <w:tab w:val="left" w:pos="1985"/>
        </w:tabs>
        <w:spacing w:after="0"/>
        <w:ind w:left="360"/>
      </w:pPr>
      <w:r>
        <w:tab/>
      </w:r>
      <w:r w:rsidRPr="00EA2A76">
        <w:rPr>
          <w:b/>
        </w:rPr>
        <w:t>(d)</w:t>
      </w:r>
      <w:r>
        <w:tab/>
      </w:r>
      <w:r w:rsidRPr="00EA2A76">
        <w:t>Suggest an improvement for the model.</w:t>
      </w:r>
    </w:p>
    <w:p w14:paraId="0A59C84C" w14:textId="77777777" w:rsidR="00EA2A76" w:rsidRPr="00C54B30" w:rsidRDefault="00EA2A76" w:rsidP="00EA2A76">
      <w:pPr>
        <w:pStyle w:val="Example"/>
        <w:ind w:left="1330" w:hanging="1330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2A76" w14:paraId="050A161D" w14:textId="77777777" w:rsidTr="00FF6F6C">
        <w:trPr>
          <w:trHeight w:val="1408"/>
        </w:trPr>
        <w:tc>
          <w:tcPr>
            <w:tcW w:w="3827" w:type="dxa"/>
          </w:tcPr>
          <w:p w14:paraId="44F8B274" w14:textId="7DEDB5C4" w:rsidR="00EA2A76" w:rsidRDefault="00EA2A76" w:rsidP="00836E2C">
            <w:pPr>
              <w:pStyle w:val="Exampleline1"/>
              <w:rPr>
                <w:i/>
              </w:rPr>
            </w:pPr>
            <w:r>
              <w:t>(a)</w:t>
            </w:r>
            <w:r>
              <w:tab/>
            </w:r>
            <w:r w:rsidRPr="00836E2C">
              <w:rPr>
                <w:i/>
              </w:rPr>
              <w:t>h</w:t>
            </w:r>
            <w:r>
              <w:t xml:space="preserve"> = </w:t>
            </w:r>
            <w:r w:rsidRPr="00836E2C">
              <w:rPr>
                <w:i/>
              </w:rPr>
              <w:t>mt</w:t>
            </w:r>
            <w:r>
              <w:t xml:space="preserve"> + </w:t>
            </w:r>
            <w:r w:rsidRPr="00836E2C">
              <w:rPr>
                <w:i/>
              </w:rPr>
              <w:t>c</w:t>
            </w:r>
          </w:p>
          <w:p w14:paraId="13E2F6FE" w14:textId="3E2059A6" w:rsidR="00EA2A76" w:rsidRDefault="00836E2C" w:rsidP="00836E2C">
            <w:pPr>
              <w:pStyle w:val="Examplefollow"/>
            </w:pPr>
            <w:r>
              <w:tab/>
            </w:r>
            <w:r w:rsidRPr="00836E2C">
              <w:rPr>
                <w:position w:val="-22"/>
              </w:rPr>
              <w:object w:dxaOrig="1700" w:dyaOrig="580" w14:anchorId="1C4F4963">
                <v:shape id="_x0000_i1026" type="#_x0000_t75" style="width:84.75pt;height:29.25pt" o:ole="">
                  <v:imagedata r:id="rId10" o:title=""/>
                </v:shape>
                <o:OLEObject Type="Embed" ProgID="Equation.DSMT4" ShapeID="_x0000_i1026" DrawAspect="Content" ObjectID="_1593853673" r:id="rId11"/>
              </w:object>
            </w:r>
          </w:p>
          <w:p w14:paraId="052A2281" w14:textId="7A1C1C8D" w:rsidR="00EA2A76" w:rsidRDefault="00836E2C" w:rsidP="00836E2C">
            <w:pPr>
              <w:pStyle w:val="Examplefollow"/>
            </w:pPr>
            <w:r>
              <w:tab/>
            </w:r>
            <w:r w:rsidRPr="00836E2C">
              <w:rPr>
                <w:position w:val="-38"/>
              </w:rPr>
              <w:object w:dxaOrig="1620" w:dyaOrig="920" w14:anchorId="28BF10EA">
                <v:shape id="_x0000_i1027" type="#_x0000_t75" style="width:81pt;height:45.75pt" o:ole="">
                  <v:imagedata r:id="rId12" o:title=""/>
                </v:shape>
                <o:OLEObject Type="Embed" ProgID="Equation.DSMT4" ShapeID="_x0000_i1027" DrawAspect="Content" ObjectID="_1593853674" r:id="rId13"/>
              </w:object>
            </w:r>
          </w:p>
          <w:p w14:paraId="3C7A5321" w14:textId="192554A5" w:rsidR="00EA2A76" w:rsidRDefault="00836E2C" w:rsidP="00836E2C">
            <w:pPr>
              <w:pStyle w:val="Examplefollow"/>
            </w:pPr>
            <w:r>
              <w:tab/>
            </w:r>
            <w:r w:rsidR="00EA2A76">
              <w:t xml:space="preserve">So </w:t>
            </w:r>
            <w:r w:rsidR="00EA2A76">
              <w:rPr>
                <w:i/>
              </w:rPr>
              <w:t xml:space="preserve">h </w:t>
            </w:r>
            <w:r w:rsidR="00EA2A76">
              <w:t>= 1.5</w:t>
            </w:r>
            <w:r w:rsidR="00EA2A76">
              <w:rPr>
                <w:i/>
              </w:rPr>
              <w:t>t</w:t>
            </w:r>
            <w:r w:rsidR="001E3BE0">
              <w:rPr>
                <w:i/>
              </w:rPr>
              <w:t xml:space="preserve"> </w:t>
            </w:r>
            <w:r w:rsidR="00EA2A76">
              <w:rPr>
                <w:i/>
              </w:rPr>
              <w:t xml:space="preserve">+ </w:t>
            </w:r>
            <w:r w:rsidR="00EA2A76">
              <w:t>1</w:t>
            </w:r>
          </w:p>
          <w:p w14:paraId="3BD3EF88" w14:textId="41AC8A32" w:rsidR="00EA2A76" w:rsidRDefault="00EA2A76" w:rsidP="00836E2C">
            <w:pPr>
              <w:pStyle w:val="Exampleline1"/>
            </w:pPr>
            <w:r>
              <w:t>(b)</w:t>
            </w:r>
            <w:r>
              <w:tab/>
            </w:r>
            <w:r w:rsidR="00836E2C">
              <w:t>W</w:t>
            </w:r>
            <w:r>
              <w:t xml:space="preserve">hen </w:t>
            </w:r>
            <w:r>
              <w:rPr>
                <w:i/>
              </w:rPr>
              <w:t>t</w:t>
            </w:r>
            <w:r w:rsidR="001E3BE0">
              <w:rPr>
                <w:i/>
              </w:rPr>
              <w:t xml:space="preserve"> </w:t>
            </w:r>
            <w:r>
              <w:t>=</w:t>
            </w:r>
            <w:r w:rsidR="001E3BE0">
              <w:t xml:space="preserve"> </w:t>
            </w:r>
            <w:r>
              <w:t xml:space="preserve">10, </w:t>
            </w:r>
            <w:r w:rsidR="001E3BE0">
              <w:br/>
            </w:r>
            <w:r w:rsidR="001E3BE0">
              <w:tab/>
            </w:r>
            <w:r>
              <w:rPr>
                <w:i/>
              </w:rPr>
              <w:t xml:space="preserve">h </w:t>
            </w:r>
            <w:r>
              <w:t>= 1.5</w:t>
            </w:r>
            <w:r>
              <w:rPr>
                <w:i/>
              </w:rPr>
              <w:t xml:space="preserve"> </w:t>
            </w:r>
            <w:r>
              <w:rPr>
                <w:rFonts w:cs="Times New Roman"/>
              </w:rPr>
              <w:t>×</w:t>
            </w:r>
            <w:r>
              <w:t xml:space="preserve"> 10 </w:t>
            </w:r>
            <w:r>
              <w:rPr>
                <w:i/>
              </w:rPr>
              <w:t xml:space="preserve">+ </w:t>
            </w:r>
            <w:r>
              <w:t>1 =</w:t>
            </w:r>
            <w:r w:rsidR="001E3BE0">
              <w:t xml:space="preserve"> </w:t>
            </w:r>
            <w:r>
              <w:t>16</w:t>
            </w:r>
          </w:p>
          <w:p w14:paraId="4C990661" w14:textId="0F683B14" w:rsidR="00EA2A76" w:rsidRDefault="00836E2C" w:rsidP="00836E2C">
            <w:pPr>
              <w:pStyle w:val="Examplefollow"/>
            </w:pPr>
            <w:r>
              <w:tab/>
            </w:r>
            <w:r w:rsidR="00EA2A76">
              <w:t>The height is 16</w:t>
            </w:r>
            <w:r w:rsidR="00EA2A76">
              <w:rPr>
                <w:sz w:val="11"/>
                <w:szCs w:val="11"/>
              </w:rPr>
              <w:t xml:space="preserve"> </w:t>
            </w:r>
            <w:r w:rsidR="00EA2A76">
              <w:t>cm</w:t>
            </w:r>
            <w:r w:rsidR="00BC3907">
              <w:t>.</w:t>
            </w:r>
          </w:p>
          <w:p w14:paraId="25968624" w14:textId="4E256123" w:rsidR="00EA2A76" w:rsidRDefault="00EA2A76" w:rsidP="00836E2C">
            <w:pPr>
              <w:pStyle w:val="Exampleline1"/>
            </w:pPr>
            <w:r>
              <w:t>(c)</w:t>
            </w:r>
            <w:r>
              <w:tab/>
              <w:t xml:space="preserve">The model predicts unrestricted </w:t>
            </w:r>
            <w:r w:rsidR="00836E2C">
              <w:tab/>
            </w:r>
            <w:r>
              <w:t>growth, which is impossible.</w:t>
            </w:r>
          </w:p>
          <w:p w14:paraId="1AA4D0D2" w14:textId="2CAF17B4" w:rsidR="00EA2A76" w:rsidRDefault="00EA2A76" w:rsidP="00836E2C">
            <w:pPr>
              <w:pStyle w:val="Exampleline1"/>
            </w:pPr>
            <w:r>
              <w:t>(d)</w:t>
            </w:r>
            <w:r>
              <w:tab/>
              <w:t xml:space="preserve">State that </w:t>
            </w:r>
            <w:r>
              <w:rPr>
                <w:i/>
              </w:rPr>
              <w:t xml:space="preserve">h </w:t>
            </w:r>
            <w:r>
              <w:t>= 1.5</w:t>
            </w:r>
            <w:r>
              <w:rPr>
                <w:i/>
              </w:rPr>
              <w:t xml:space="preserve"> t</w:t>
            </w:r>
            <w:r w:rsidR="00BC3907">
              <w:rPr>
                <w:i/>
              </w:rPr>
              <w:t xml:space="preserve"> </w:t>
            </w:r>
            <w:r>
              <w:rPr>
                <w:i/>
              </w:rPr>
              <w:t xml:space="preserve">+ </w:t>
            </w:r>
            <w:r>
              <w:t xml:space="preserve">1 is only valid </w:t>
            </w:r>
            <w:r w:rsidR="00836E2C">
              <w:tab/>
            </w:r>
            <w:r>
              <w:t xml:space="preserve">for </w:t>
            </w:r>
            <w:r w:rsidR="00836E2C">
              <w:tab/>
            </w:r>
            <w:r>
              <w:rPr>
                <w:i/>
              </w:rPr>
              <w:t>t</w:t>
            </w:r>
            <w:r>
              <w:t xml:space="preserve"> &lt; 20 </w:t>
            </w:r>
          </w:p>
          <w:p w14:paraId="1FE85AA7" w14:textId="77777777" w:rsidR="00EA2A76" w:rsidRDefault="00EA2A76" w:rsidP="00EA2A76">
            <w:pPr>
              <w:pStyle w:val="Example"/>
            </w:pPr>
          </w:p>
        </w:tc>
        <w:tc>
          <w:tcPr>
            <w:tcW w:w="3776" w:type="dxa"/>
          </w:tcPr>
          <w:p w14:paraId="3FEBD58A" w14:textId="77777777" w:rsidR="00EA2A76" w:rsidRDefault="00EA2A76" w:rsidP="00836E2C">
            <w:pPr>
              <w:pStyle w:val="Exampleline1"/>
            </w:pPr>
            <w:r>
              <w:rPr>
                <w:i/>
              </w:rPr>
              <w:t>m</w:t>
            </w:r>
            <w:r>
              <w:t xml:space="preserve"> is the gradient of the straight line and </w:t>
            </w:r>
            <w:r>
              <w:rPr>
                <w:i/>
              </w:rPr>
              <w:t>c</w:t>
            </w:r>
            <w:r>
              <w:t xml:space="preserve"> is the intercept.</w:t>
            </w:r>
          </w:p>
          <w:p w14:paraId="556BF363" w14:textId="77777777" w:rsidR="00EA2A76" w:rsidRDefault="00EA2A76" w:rsidP="00EA2A76"/>
          <w:p w14:paraId="5FF2E1DB" w14:textId="77777777" w:rsidR="00836E2C" w:rsidRDefault="00836E2C" w:rsidP="00EA2A76"/>
          <w:p w14:paraId="2964F827" w14:textId="4E063A2E" w:rsidR="00EA2A76" w:rsidRDefault="00836E2C" w:rsidP="00EA2A76">
            <w:pPr>
              <w:spacing w:before="120"/>
            </w:pPr>
            <w:r>
              <w:t>S</w:t>
            </w:r>
            <w:r w:rsidR="00EA2A76">
              <w:t>ubstitute (1,</w:t>
            </w:r>
            <w:r>
              <w:t> </w:t>
            </w:r>
            <w:r w:rsidR="00EA2A76">
              <w:t>2.5)</w:t>
            </w:r>
            <w:r>
              <w:t>.</w:t>
            </w:r>
          </w:p>
          <w:p w14:paraId="2190CC2F" w14:textId="77777777" w:rsidR="00EA2A76" w:rsidRDefault="00EA2A76" w:rsidP="00EA2A76">
            <w:pPr>
              <w:spacing w:before="120"/>
            </w:pPr>
          </w:p>
          <w:p w14:paraId="133E8578" w14:textId="77777777" w:rsidR="001E3BE0" w:rsidRDefault="001E3BE0" w:rsidP="00EA2A76">
            <w:pPr>
              <w:spacing w:before="120"/>
            </w:pPr>
          </w:p>
          <w:p w14:paraId="6093163F" w14:textId="77777777" w:rsidR="001E3BE0" w:rsidRDefault="001E3BE0" w:rsidP="00EA2A76">
            <w:pPr>
              <w:spacing w:before="120"/>
            </w:pPr>
          </w:p>
          <w:p w14:paraId="4AF5DCA6" w14:textId="3DDF0C24" w:rsidR="00EA2A76" w:rsidRDefault="00EA2A76" w:rsidP="00EA2A76">
            <w:pPr>
              <w:spacing w:before="120"/>
            </w:pPr>
            <w:r>
              <w:t xml:space="preserve">Give </w:t>
            </w:r>
            <w:r w:rsidR="00836E2C">
              <w:t>your</w:t>
            </w:r>
            <w:r>
              <w:t xml:space="preserve"> answer in context</w:t>
            </w:r>
            <w:r w:rsidR="00836E2C">
              <w:t>.</w:t>
            </w:r>
          </w:p>
          <w:p w14:paraId="551EA146" w14:textId="77777777" w:rsidR="00EA2A76" w:rsidRDefault="00EA2A76" w:rsidP="001E3BE0">
            <w:pPr>
              <w:pStyle w:val="Exampleline1"/>
            </w:pPr>
            <w:r>
              <w:t>Another answer would be that plant growth slows down after a few days</w:t>
            </w:r>
          </w:p>
          <w:p w14:paraId="5A44309E" w14:textId="131DD386" w:rsidR="00EA2A76" w:rsidRPr="007F0160" w:rsidRDefault="00EA2A76" w:rsidP="001E3BE0">
            <w:pPr>
              <w:pStyle w:val="Exampleline1"/>
            </w:pPr>
            <w:r>
              <w:t>Other improvements are possible.</w:t>
            </w:r>
          </w:p>
        </w:tc>
      </w:tr>
    </w:tbl>
    <w:p w14:paraId="52116D75" w14:textId="77777777" w:rsidR="00EA2A76" w:rsidRPr="00EA2A76" w:rsidRDefault="00EA2A76" w:rsidP="00EA2A76">
      <w:pPr>
        <w:spacing w:after="0"/>
        <w:ind w:left="360"/>
      </w:pPr>
    </w:p>
    <w:p w14:paraId="3D6F69AC" w14:textId="783FCA6B" w:rsidR="00EA2A76" w:rsidRPr="00A164F1" w:rsidRDefault="00EA2A76" w:rsidP="00EA2A76">
      <w:pPr>
        <w:spacing w:after="0"/>
        <w:ind w:left="1440" w:hanging="1440"/>
      </w:pPr>
    </w:p>
    <w:p w14:paraId="2D48F1E3" w14:textId="77777777" w:rsidR="002D66FD" w:rsidRDefault="002D66FD">
      <w:pPr>
        <w:rPr>
          <w:b/>
        </w:rPr>
      </w:pPr>
      <w:r>
        <w:rPr>
          <w:b/>
        </w:rPr>
        <w:br w:type="page"/>
      </w:r>
    </w:p>
    <w:p w14:paraId="46C2DC8E" w14:textId="6125E3B4" w:rsidR="00C20E09" w:rsidRPr="00A164F1" w:rsidRDefault="00F11D5F" w:rsidP="00C20E09">
      <w:pPr>
        <w:spacing w:after="0"/>
        <w:ind w:left="1440" w:hanging="1440"/>
      </w:pPr>
      <w:r>
        <w:rPr>
          <w:b/>
        </w:rPr>
        <w:lastRenderedPageBreak/>
        <w:t xml:space="preserve">Example </w:t>
      </w:r>
      <w:r w:rsidR="00BC3907">
        <w:rPr>
          <w:b/>
        </w:rPr>
        <w:t>2</w:t>
      </w:r>
      <w:r w:rsidRPr="00F11D5F">
        <w:rPr>
          <w:b/>
        </w:rPr>
        <w:tab/>
      </w:r>
      <w:r w:rsidR="00C20E09">
        <w:t xml:space="preserve">A new shop </w:t>
      </w:r>
      <w:r w:rsidR="000E361D">
        <w:t xml:space="preserve">runs a promotion </w:t>
      </w:r>
      <w:r w:rsidR="00C20E09">
        <w:t>offer</w:t>
      </w:r>
      <w:r w:rsidR="000E361D">
        <w:t>ing</w:t>
      </w:r>
      <w:r w:rsidR="00C20E09">
        <w:t xml:space="preserve"> visitors a free gift. This is advertised and many visitors are expected on the first day with numbers decreasing on following days.</w:t>
      </w:r>
    </w:p>
    <w:p w14:paraId="3C9415F8" w14:textId="6E9149C7" w:rsidR="00C20E09" w:rsidRDefault="00C20E09" w:rsidP="00C20E09">
      <w:pPr>
        <w:spacing w:after="0"/>
        <w:ind w:left="1440"/>
      </w:pPr>
      <w:r>
        <w:t>The shop expect</w:t>
      </w:r>
      <w:r w:rsidR="000E361D">
        <w:t>s</w:t>
      </w:r>
      <w:r>
        <w:t xml:space="preserve"> </w:t>
      </w:r>
      <w:r w:rsidR="003D5C76">
        <w:t xml:space="preserve">about </w:t>
      </w:r>
      <w:r>
        <w:t xml:space="preserve">5000 visitors on day 1 and uses the reciprocal model </w:t>
      </w:r>
      <w:r w:rsidR="000E361D" w:rsidRPr="000E361D">
        <w:rPr>
          <w:position w:val="-22"/>
        </w:rPr>
        <w:object w:dxaOrig="620" w:dyaOrig="580" w14:anchorId="0C5FB67C">
          <v:shape id="_x0000_i1028" type="#_x0000_t75" style="width:30.75pt;height:28.5pt" o:ole="">
            <v:imagedata r:id="rId14" o:title=""/>
          </v:shape>
          <o:OLEObject Type="Embed" ProgID="Equation.DSMT4" ShapeID="_x0000_i1028" DrawAspect="Content" ObjectID="_1593853675" r:id="rId15"/>
        </w:object>
      </w:r>
      <w:r>
        <w:t xml:space="preserve">, where </w:t>
      </w:r>
      <w:r>
        <w:rPr>
          <w:i/>
        </w:rPr>
        <w:t>n</w:t>
      </w:r>
      <w:r>
        <w:t xml:space="preserve"> is the number of visitors, </w:t>
      </w:r>
      <w:r>
        <w:rPr>
          <w:i/>
        </w:rPr>
        <w:t>t</w:t>
      </w:r>
      <w:r>
        <w:t xml:space="preserve"> is the day number and </w:t>
      </w:r>
      <w:r>
        <w:rPr>
          <w:i/>
        </w:rPr>
        <w:t>a</w:t>
      </w:r>
      <w:r>
        <w:t xml:space="preserve"> is a constant.</w:t>
      </w:r>
    </w:p>
    <w:p w14:paraId="181B9187" w14:textId="319F97C4" w:rsidR="00C20E09" w:rsidRDefault="000E361D" w:rsidP="000E361D">
      <w:pPr>
        <w:tabs>
          <w:tab w:val="left" w:pos="1843"/>
        </w:tabs>
        <w:spacing w:before="120" w:after="0" w:line="256" w:lineRule="auto"/>
        <w:ind w:left="1440"/>
      </w:pPr>
      <w:r w:rsidRPr="000E361D">
        <w:rPr>
          <w:b/>
        </w:rPr>
        <w:t>(a)</w:t>
      </w:r>
      <w:r w:rsidRPr="000E361D">
        <w:rPr>
          <w:b/>
        </w:rPr>
        <w:tab/>
      </w:r>
      <w:r w:rsidR="00C20E09">
        <w:t xml:space="preserve">Find the number of visitors suggested by the model on </w:t>
      </w:r>
      <w:r>
        <w:t xml:space="preserve">the third </w:t>
      </w:r>
      <w:r w:rsidR="00C20E09">
        <w:t>day.</w:t>
      </w:r>
    </w:p>
    <w:p w14:paraId="74AAB7FD" w14:textId="19C189B1" w:rsidR="00C20E09" w:rsidRDefault="000E361D" w:rsidP="000E361D">
      <w:pPr>
        <w:tabs>
          <w:tab w:val="left" w:pos="1843"/>
        </w:tabs>
        <w:spacing w:before="120" w:after="0" w:line="256" w:lineRule="auto"/>
        <w:ind w:left="1440"/>
      </w:pPr>
      <w:r w:rsidRPr="000E361D">
        <w:rPr>
          <w:b/>
        </w:rPr>
        <w:t>(b)</w:t>
      </w:r>
      <w:r>
        <w:tab/>
      </w:r>
      <w:r w:rsidR="00C20E09">
        <w:t xml:space="preserve">Comment on the precision of your answer to part </w:t>
      </w:r>
      <w:r w:rsidR="00C20E09" w:rsidRPr="000E361D">
        <w:rPr>
          <w:b/>
        </w:rPr>
        <w:t>(a)</w:t>
      </w:r>
      <w:r w:rsidR="00C20E09">
        <w:t>.</w:t>
      </w:r>
    </w:p>
    <w:p w14:paraId="54615DD8" w14:textId="2CE37B5B" w:rsidR="00C20E09" w:rsidRDefault="00C20E09" w:rsidP="000E361D">
      <w:pPr>
        <w:tabs>
          <w:tab w:val="left" w:pos="1843"/>
        </w:tabs>
        <w:spacing w:before="120" w:after="0"/>
        <w:ind w:left="1440"/>
      </w:pPr>
      <w:r>
        <w:t>The supplier of the gifts knows that 5000 visitors are expected on the first day, but has no further information. They make a</w:t>
      </w:r>
      <w:r w:rsidR="000E361D">
        <w:t>n</w:t>
      </w:r>
      <w:r>
        <w:t xml:space="preserve"> assumption that there will be 4000 visitors on the second day and they decide to use a linear model</w:t>
      </w:r>
    </w:p>
    <w:p w14:paraId="365A07E7" w14:textId="6754FB46" w:rsidR="00C20E09" w:rsidRDefault="000E361D" w:rsidP="000E361D">
      <w:pPr>
        <w:tabs>
          <w:tab w:val="left" w:pos="1843"/>
        </w:tabs>
        <w:spacing w:before="120" w:after="0" w:line="256" w:lineRule="auto"/>
        <w:ind w:left="1440"/>
      </w:pPr>
      <w:r w:rsidRPr="000E361D">
        <w:rPr>
          <w:b/>
        </w:rPr>
        <w:t>(c)</w:t>
      </w:r>
      <w:r>
        <w:tab/>
      </w:r>
      <w:r w:rsidR="00C20E09">
        <w:t xml:space="preserve">Find an equation </w:t>
      </w:r>
      <w:r>
        <w:t>for</w:t>
      </w:r>
      <w:r w:rsidR="00C20E09">
        <w:t xml:space="preserve"> </w:t>
      </w:r>
      <w:r w:rsidR="00C20E09" w:rsidRPr="000E361D">
        <w:rPr>
          <w:i/>
        </w:rPr>
        <w:t>N</w:t>
      </w:r>
      <w:r w:rsidR="00C20E09">
        <w:t xml:space="preserve"> in terms of </w:t>
      </w:r>
      <w:r w:rsidR="00C20E09" w:rsidRPr="000E361D">
        <w:rPr>
          <w:i/>
        </w:rPr>
        <w:t>t</w:t>
      </w:r>
      <w:r w:rsidR="00C20E09">
        <w:t xml:space="preserve"> for this model.</w:t>
      </w:r>
    </w:p>
    <w:p w14:paraId="36EDF9FE" w14:textId="21079B48" w:rsidR="00C20E09" w:rsidRDefault="000E361D" w:rsidP="000E361D">
      <w:pPr>
        <w:tabs>
          <w:tab w:val="left" w:pos="1843"/>
        </w:tabs>
        <w:spacing w:before="120" w:after="0" w:line="256" w:lineRule="auto"/>
        <w:ind w:left="1440"/>
      </w:pPr>
      <w:r w:rsidRPr="000E361D">
        <w:rPr>
          <w:b/>
        </w:rPr>
        <w:t>(d)</w:t>
      </w:r>
      <w:r>
        <w:tab/>
      </w:r>
      <w:r w:rsidR="00C20E09">
        <w:t>State a limitation of this model.</w:t>
      </w:r>
    </w:p>
    <w:p w14:paraId="629C4D47" w14:textId="77777777" w:rsidR="00C20E09" w:rsidRDefault="00C20E09" w:rsidP="000E361D">
      <w:pPr>
        <w:tabs>
          <w:tab w:val="left" w:pos="1843"/>
        </w:tabs>
        <w:spacing w:before="120" w:after="0"/>
        <w:ind w:left="1440"/>
      </w:pPr>
      <w:r>
        <w:t>The shop finds that their model is quite good for the first 10 days, but after that the model underestimates the number of visitors.</w:t>
      </w:r>
    </w:p>
    <w:p w14:paraId="214D8BFD" w14:textId="3BDCD4A6" w:rsidR="00C20E09" w:rsidRDefault="000E361D" w:rsidP="000E361D">
      <w:pPr>
        <w:tabs>
          <w:tab w:val="left" w:pos="1843"/>
        </w:tabs>
        <w:spacing w:before="120" w:after="0" w:line="256" w:lineRule="auto"/>
        <w:ind w:left="1440"/>
      </w:pPr>
      <w:r w:rsidRPr="000E361D">
        <w:rPr>
          <w:b/>
        </w:rPr>
        <w:t>(e)</w:t>
      </w:r>
      <w:r>
        <w:tab/>
      </w:r>
      <w:r w:rsidR="00C20E09">
        <w:t>Suggest a refinement to the reciprocal model.</w:t>
      </w:r>
    </w:p>
    <w:p w14:paraId="20E9A057" w14:textId="53EB7E78" w:rsidR="00F11D5F" w:rsidRPr="00C54B30" w:rsidRDefault="00F11D5F" w:rsidP="003615C8">
      <w:pPr>
        <w:pStyle w:val="Example"/>
        <w:ind w:left="1330" w:hanging="1330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20E09" w14:paraId="382661BD" w14:textId="77777777" w:rsidTr="00A164F1">
        <w:trPr>
          <w:trHeight w:val="1408"/>
        </w:trPr>
        <w:tc>
          <w:tcPr>
            <w:tcW w:w="3827" w:type="dxa"/>
          </w:tcPr>
          <w:p w14:paraId="1452BB65" w14:textId="02BC30FF" w:rsidR="00C20E09" w:rsidRDefault="000E361D" w:rsidP="000E361D">
            <w:pPr>
              <w:pStyle w:val="Exampleline1"/>
            </w:pPr>
            <w:r>
              <w:t>(a)</w:t>
            </w:r>
            <w:r>
              <w:tab/>
            </w:r>
            <w:r w:rsidRPr="000E361D">
              <w:rPr>
                <w:position w:val="-22"/>
              </w:rPr>
              <w:object w:dxaOrig="2799" w:dyaOrig="580" w14:anchorId="47405F18">
                <v:shape id="_x0000_i1029" type="#_x0000_t75" style="width:140.25pt;height:28.5pt" o:ole="">
                  <v:imagedata r:id="rId16" o:title=""/>
                </v:shape>
                <o:OLEObject Type="Embed" ProgID="Equation.DSMT4" ShapeID="_x0000_i1029" DrawAspect="Content" ObjectID="_1593853676" r:id="rId17"/>
              </w:object>
            </w:r>
          </w:p>
          <w:p w14:paraId="44EBE097" w14:textId="6B081C49" w:rsidR="00C20E09" w:rsidRDefault="00A164F1" w:rsidP="00A164F1">
            <w:pPr>
              <w:pStyle w:val="Examplefollow"/>
            </w:pPr>
            <w:r>
              <w:tab/>
            </w:r>
            <w:r w:rsidR="00C20E09">
              <w:t>This gives the equation</w:t>
            </w:r>
            <w:r w:rsidR="000E361D" w:rsidRPr="000E361D">
              <w:rPr>
                <w:position w:val="-22"/>
              </w:rPr>
              <w:object w:dxaOrig="940" w:dyaOrig="580" w14:anchorId="0B8D05D2">
                <v:shape id="_x0000_i1030" type="#_x0000_t75" style="width:47.25pt;height:28.5pt" o:ole="">
                  <v:imagedata r:id="rId18" o:title=""/>
                </v:shape>
                <o:OLEObject Type="Embed" ProgID="Equation.DSMT4" ShapeID="_x0000_i1030" DrawAspect="Content" ObjectID="_1593853677" r:id="rId19"/>
              </w:object>
            </w:r>
          </w:p>
          <w:p w14:paraId="2813E4F6" w14:textId="31321CCC" w:rsidR="00C20E09" w:rsidRDefault="00A164F1" w:rsidP="00A164F1">
            <w:pPr>
              <w:pStyle w:val="Examplefollow"/>
            </w:pPr>
            <w:r>
              <w:tab/>
            </w:r>
            <w:r w:rsidR="00C20E09">
              <w:t xml:space="preserve">When </w:t>
            </w:r>
            <w:r w:rsidR="00C20E09">
              <w:rPr>
                <w:i/>
              </w:rPr>
              <w:t>t</w:t>
            </w:r>
            <w:r w:rsidR="00C20E09">
              <w:t xml:space="preserve"> = 3, </w:t>
            </w:r>
            <w:r w:rsidR="000E361D" w:rsidRPr="000E361D">
              <w:rPr>
                <w:position w:val="-22"/>
              </w:rPr>
              <w:object w:dxaOrig="1740" w:dyaOrig="580" w14:anchorId="3C25048F">
                <v:shape id="_x0000_i1031" type="#_x0000_t75" style="width:87pt;height:28.5pt" o:ole="">
                  <v:imagedata r:id="rId20" o:title=""/>
                </v:shape>
                <o:OLEObject Type="Embed" ProgID="Equation.DSMT4" ShapeID="_x0000_i1031" DrawAspect="Content" ObjectID="_1593853678" r:id="rId21"/>
              </w:object>
            </w:r>
          </w:p>
          <w:p w14:paraId="6ACC18C5" w14:textId="301286B2" w:rsidR="00A164F1" w:rsidRDefault="00A164F1" w:rsidP="00A164F1">
            <w:pPr>
              <w:pStyle w:val="Examplefollow"/>
            </w:pPr>
            <w:r>
              <w:tab/>
            </w:r>
            <w:r w:rsidR="00C20E09">
              <w:t>The number of visitors is 1666</w:t>
            </w:r>
          </w:p>
          <w:p w14:paraId="7DF87CDA" w14:textId="7AB304A1" w:rsidR="00C20E09" w:rsidRPr="00BC3907" w:rsidRDefault="000E361D" w:rsidP="00BC3907">
            <w:pPr>
              <w:rPr>
                <w:rFonts w:cs="Times New Roman"/>
                <w:sz w:val="24"/>
                <w:szCs w:val="24"/>
                <w:lang w:eastAsia="en-GB"/>
              </w:rPr>
            </w:pPr>
            <w:r>
              <w:t>(b)</w:t>
            </w:r>
            <w:r>
              <w:tab/>
            </w:r>
            <w:r w:rsidR="00C20E09">
              <w:t xml:space="preserve">The estimate should be to 1 significant figure as </w:t>
            </w:r>
            <w:r w:rsidR="00BC3907">
              <w:t xml:space="preserve">5000 </w:t>
            </w:r>
            <w:r w:rsidR="00C20E09">
              <w:t>was only 1 significant figure.</w:t>
            </w:r>
          </w:p>
          <w:p w14:paraId="220DF1FA" w14:textId="6102B526" w:rsidR="00C20E09" w:rsidRDefault="000E361D" w:rsidP="00A164F1">
            <w:pPr>
              <w:pStyle w:val="Exampleline1"/>
              <w:rPr>
                <w:i/>
              </w:rPr>
            </w:pPr>
            <w:r>
              <w:t>(c)</w:t>
            </w:r>
            <w:r>
              <w:tab/>
            </w:r>
            <w:r w:rsidR="00C20E09" w:rsidRPr="000E361D">
              <w:rPr>
                <w:i/>
              </w:rPr>
              <w:t xml:space="preserve">N = </w:t>
            </w:r>
            <w:r w:rsidR="00C20E09">
              <w:t xml:space="preserve">6000 </w:t>
            </w:r>
            <w:r w:rsidR="00C20E09" w:rsidRPr="000E361D">
              <w:rPr>
                <w:rFonts w:cs="Times New Roman"/>
              </w:rPr>
              <w:t xml:space="preserve">– </w:t>
            </w:r>
            <w:r w:rsidR="00C20E09">
              <w:t>1000</w:t>
            </w:r>
            <w:r w:rsidR="00C20E09" w:rsidRPr="000E361D">
              <w:rPr>
                <w:i/>
              </w:rPr>
              <w:t>t</w:t>
            </w:r>
          </w:p>
          <w:p w14:paraId="4A719679" w14:textId="2C4330EC" w:rsidR="00C20E09" w:rsidRDefault="000E361D" w:rsidP="00A164F1">
            <w:pPr>
              <w:pStyle w:val="Exampleline1"/>
              <w:ind w:left="356" w:hanging="351"/>
            </w:pPr>
            <w:r>
              <w:t>(d)</w:t>
            </w:r>
            <w:r>
              <w:tab/>
            </w:r>
            <w:r w:rsidR="00C20E09">
              <w:t xml:space="preserve">The line has a negative gradient and </w:t>
            </w:r>
            <w:r w:rsidR="00C20E09" w:rsidRPr="000E361D">
              <w:rPr>
                <w:i/>
              </w:rPr>
              <w:t>N</w:t>
            </w:r>
            <w:r w:rsidR="00C20E09">
              <w:t xml:space="preserve"> will become negative, which is impossible.</w:t>
            </w:r>
          </w:p>
          <w:p w14:paraId="47703AB9" w14:textId="472C09A3" w:rsidR="00C20E09" w:rsidRPr="00A164F1" w:rsidRDefault="000E361D" w:rsidP="00A164F1">
            <w:pPr>
              <w:pStyle w:val="Exampleline1"/>
            </w:pPr>
            <w:r>
              <w:t>(e)</w:t>
            </w:r>
            <w:r>
              <w:tab/>
            </w:r>
            <w:r w:rsidRPr="000E361D">
              <w:rPr>
                <w:position w:val="-22"/>
              </w:rPr>
              <w:object w:dxaOrig="940" w:dyaOrig="580" w14:anchorId="732CAF6C">
                <v:shape id="_x0000_i1032" type="#_x0000_t75" style="width:47.25pt;height:28.5pt" o:ole="">
                  <v:imagedata r:id="rId22" o:title=""/>
                </v:shape>
                <o:OLEObject Type="Embed" ProgID="Equation.DSMT4" ShapeID="_x0000_i1032" DrawAspect="Content" ObjectID="_1593853679" r:id="rId23"/>
              </w:object>
            </w:r>
            <w:r w:rsidR="00C20E09">
              <w:t xml:space="preserve"> for 1 </w:t>
            </w:r>
            <w:r w:rsidR="00C20E09" w:rsidRPr="000E361D">
              <w:rPr>
                <w:rFonts w:cs="Times New Roman"/>
              </w:rPr>
              <w:t xml:space="preserve">≤ </w:t>
            </w:r>
            <w:r w:rsidR="00C20E09" w:rsidRPr="000E361D">
              <w:rPr>
                <w:i/>
              </w:rPr>
              <w:t xml:space="preserve">t </w:t>
            </w:r>
            <w:r w:rsidR="00C20E09" w:rsidRPr="000E361D">
              <w:rPr>
                <w:rFonts w:cs="Times New Roman"/>
              </w:rPr>
              <w:t xml:space="preserve">≤ </w:t>
            </w:r>
            <w:r w:rsidR="00C20E09">
              <w:t xml:space="preserve">10 and </w:t>
            </w:r>
          </w:p>
          <w:p w14:paraId="378995B0" w14:textId="77777777" w:rsidR="00C20E09" w:rsidRDefault="00C20E09" w:rsidP="00C20E09">
            <w:pPr>
              <w:pStyle w:val="ListParagraph"/>
              <w:ind w:left="426"/>
            </w:pPr>
            <w:r>
              <w:rPr>
                <w:i/>
              </w:rPr>
              <w:t xml:space="preserve">N </w:t>
            </w:r>
            <w:r>
              <w:t xml:space="preserve">= 500 for </w:t>
            </w:r>
            <w:r>
              <w:rPr>
                <w:i/>
              </w:rPr>
              <w:t xml:space="preserve">t </w:t>
            </w:r>
            <w:r>
              <w:t>&gt; 10</w:t>
            </w:r>
          </w:p>
          <w:p w14:paraId="5DA5C7B3" w14:textId="2E90456D" w:rsidR="00C20E09" w:rsidRDefault="00C20E09" w:rsidP="00C20E09">
            <w:pPr>
              <w:pStyle w:val="Example"/>
            </w:pPr>
          </w:p>
        </w:tc>
        <w:tc>
          <w:tcPr>
            <w:tcW w:w="3776" w:type="dxa"/>
          </w:tcPr>
          <w:p w14:paraId="280797B4" w14:textId="065878E7" w:rsidR="00C20E09" w:rsidRDefault="00C20E09" w:rsidP="00A164F1">
            <w:pPr>
              <w:pStyle w:val="Exampleline1"/>
              <w:spacing w:before="240"/>
              <w:ind w:left="12" w:hanging="6"/>
            </w:pPr>
            <w:r>
              <w:t xml:space="preserve">Substitute </w:t>
            </w:r>
            <w:r>
              <w:rPr>
                <w:i/>
              </w:rPr>
              <w:t xml:space="preserve">N </w:t>
            </w:r>
            <w:r>
              <w:t xml:space="preserve">= 5000 and </w:t>
            </w:r>
            <w:r>
              <w:rPr>
                <w:i/>
              </w:rPr>
              <w:t xml:space="preserve">t </w:t>
            </w:r>
            <w:r>
              <w:t>= 1</w:t>
            </w:r>
            <w:r w:rsidR="00A164F1">
              <w:t>.</w:t>
            </w:r>
          </w:p>
          <w:p w14:paraId="4653991A" w14:textId="77777777" w:rsidR="00C20E09" w:rsidRDefault="00C20E09" w:rsidP="00C20E09">
            <w:pPr>
              <w:spacing w:before="120"/>
            </w:pPr>
          </w:p>
          <w:p w14:paraId="10254394" w14:textId="77777777" w:rsidR="00C20E09" w:rsidRDefault="00C20E09" w:rsidP="00C20E09">
            <w:pPr>
              <w:spacing w:before="120"/>
            </w:pPr>
          </w:p>
          <w:p w14:paraId="009E4309" w14:textId="0B22F9E2" w:rsidR="00C20E09" w:rsidRDefault="00C20E09" w:rsidP="00C20E09">
            <w:pPr>
              <w:spacing w:before="240"/>
            </w:pPr>
            <w:r>
              <w:t xml:space="preserve">Substitute </w:t>
            </w:r>
            <w:r>
              <w:rPr>
                <w:i/>
              </w:rPr>
              <w:t>t</w:t>
            </w:r>
            <w:r>
              <w:t xml:space="preserve"> = 3</w:t>
            </w:r>
            <w:r w:rsidR="00A164F1">
              <w:t>.</w:t>
            </w:r>
          </w:p>
          <w:p w14:paraId="55720BCF" w14:textId="52CDC26A" w:rsidR="00C20E09" w:rsidRPr="009A1AAB" w:rsidRDefault="00C20E09" w:rsidP="009A1AAB">
            <w:pPr>
              <w:pStyle w:val="Exampleline1"/>
              <w:rPr>
                <w:i/>
              </w:rPr>
            </w:pPr>
            <w:r>
              <w:t xml:space="preserve">Give the answer in context. The rounded answers 1700 and 2000 are also correct. </w:t>
            </w:r>
          </w:p>
          <w:p w14:paraId="133BED7A" w14:textId="77777777" w:rsidR="00C20E09" w:rsidRDefault="00C20E09" w:rsidP="009A1AAB">
            <w:pPr>
              <w:pStyle w:val="Exampleline1"/>
              <w:spacing w:before="240"/>
              <w:ind w:left="12" w:hanging="6"/>
            </w:pPr>
            <w:r>
              <w:t>Other answers are possible.</w:t>
            </w:r>
          </w:p>
          <w:p w14:paraId="32DF4078" w14:textId="77777777" w:rsidR="00A164F1" w:rsidRDefault="00A164F1" w:rsidP="00A164F1">
            <w:pPr>
              <w:pStyle w:val="Exampleline1"/>
            </w:pPr>
          </w:p>
          <w:p w14:paraId="3AE27A34" w14:textId="4F9BB2ED" w:rsidR="00C20E09" w:rsidRDefault="00C20E09" w:rsidP="00C20E09">
            <w:r>
              <w:t>This is the equation of a straight line passing through (1,</w:t>
            </w:r>
            <w:r w:rsidR="00A164F1">
              <w:t> </w:t>
            </w:r>
            <w:r>
              <w:t>5000) and (2,</w:t>
            </w:r>
            <w:r w:rsidR="00A164F1">
              <w:t> </w:t>
            </w:r>
            <w:r>
              <w:t>4000)</w:t>
            </w:r>
          </w:p>
          <w:p w14:paraId="1D76EBA5" w14:textId="77777777" w:rsidR="00C20E09" w:rsidRDefault="00C20E09" w:rsidP="00C20E09"/>
          <w:p w14:paraId="42F16FDD" w14:textId="77777777" w:rsidR="00C20E09" w:rsidRDefault="00C20E09" w:rsidP="00A164F1">
            <w:pPr>
              <w:pStyle w:val="Exampleline1"/>
            </w:pPr>
            <w:r>
              <w:t xml:space="preserve">When </w:t>
            </w:r>
            <w:r>
              <w:rPr>
                <w:i/>
              </w:rPr>
              <w:t>t</w:t>
            </w:r>
            <w:r>
              <w:t xml:space="preserve"> = 10, </w:t>
            </w:r>
            <w:r w:rsidR="000E361D" w:rsidRPr="000E361D">
              <w:rPr>
                <w:position w:val="-22"/>
              </w:rPr>
              <w:object w:dxaOrig="2160" w:dyaOrig="580" w14:anchorId="24C4AC02">
                <v:shape id="_x0000_i1033" type="#_x0000_t75" style="width:108pt;height:28.5pt" o:ole="">
                  <v:imagedata r:id="rId24" o:title=""/>
                </v:shape>
                <o:OLEObject Type="Embed" ProgID="Equation.DSMT4" ShapeID="_x0000_i1033" DrawAspect="Content" ObjectID="_1593853680" r:id="rId25"/>
              </w:object>
            </w:r>
          </w:p>
          <w:p w14:paraId="11064233" w14:textId="435D49ED" w:rsidR="00C20E09" w:rsidRPr="007F0160" w:rsidRDefault="00C20E09" w:rsidP="00A164F1">
            <w:pPr>
              <w:pStyle w:val="Examplefollow"/>
              <w:tabs>
                <w:tab w:val="clear" w:pos="326"/>
              </w:tabs>
              <w:ind w:left="10" w:hanging="4"/>
            </w:pPr>
            <w:r>
              <w:t>Assume that the number of visitors remains constant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473C7A0" w14:textId="77777777" w:rsidR="001F4EA4" w:rsidRDefault="001F4EA4">
      <w:pPr>
        <w:rPr>
          <w:b/>
        </w:rPr>
      </w:pPr>
      <w:r>
        <w:rPr>
          <w:b/>
        </w:rPr>
        <w:br w:type="page"/>
      </w:r>
    </w:p>
    <w:p w14:paraId="6C18B261" w14:textId="1832EA9A" w:rsidR="00C20E09" w:rsidRDefault="00B43FA3" w:rsidP="00D43FB1">
      <w:pPr>
        <w:ind w:left="1418" w:right="95" w:hanging="1418"/>
      </w:pPr>
      <w:r w:rsidRPr="00C662A8">
        <w:rPr>
          <w:b/>
        </w:rPr>
        <w:lastRenderedPageBreak/>
        <w:t xml:space="preserve">Example </w:t>
      </w:r>
      <w:r w:rsidR="00BC3907">
        <w:rPr>
          <w:b/>
        </w:rPr>
        <w:t>3</w:t>
      </w:r>
      <w:r w:rsidRPr="00C662A8">
        <w:rPr>
          <w:b/>
        </w:rPr>
        <w:tab/>
      </w:r>
      <w:r w:rsidR="00C20E09">
        <w:t>A baker is going to sell a new type of cake. The total profit, £</w:t>
      </w:r>
      <w:r w:rsidR="00C20E09">
        <w:rPr>
          <w:i/>
        </w:rPr>
        <w:t>P</w:t>
      </w:r>
      <w:r w:rsidR="00C20E09">
        <w:t>, depend</w:t>
      </w:r>
      <w:r w:rsidR="00E85BD7">
        <w:t>s</w:t>
      </w:r>
      <w:r w:rsidR="00C20E09">
        <w:t xml:space="preserve"> on the price £</w:t>
      </w:r>
      <w:r w:rsidR="00C20E09">
        <w:rPr>
          <w:i/>
        </w:rPr>
        <w:t>x</w:t>
      </w:r>
      <w:r w:rsidR="00C20E09">
        <w:t xml:space="preserve"> of each cake. </w:t>
      </w:r>
      <w:r w:rsidR="00F8432D" w:rsidRPr="00BC3907">
        <w:t>If the price of each cake is high, not many cakes will be sold and the total profit will be low</w:t>
      </w:r>
      <w:r w:rsidR="00E85BD7" w:rsidRPr="00BC3907">
        <w:t>, but if the price is low the profit on each cake will be small so the total profit will be low</w:t>
      </w:r>
      <w:r w:rsidR="00F8432D" w:rsidRPr="00BC3907">
        <w:t xml:space="preserve">. </w:t>
      </w:r>
      <w:r w:rsidR="00C20E09" w:rsidRPr="00BC3907">
        <w:t>The</w:t>
      </w:r>
      <w:r w:rsidR="00C20E09">
        <w:t xml:space="preserve"> baker wants a model to help maximise the total profit.</w:t>
      </w:r>
    </w:p>
    <w:p w14:paraId="0A803218" w14:textId="3D59F115" w:rsidR="00C20E09" w:rsidRDefault="00E85BD7" w:rsidP="00997155">
      <w:pPr>
        <w:ind w:left="1418" w:right="2930"/>
      </w:pPr>
      <w:r w:rsidRPr="00D43FB1">
        <w:rPr>
          <w:noProof/>
          <w:highlight w:val="yellow"/>
          <w:lang w:eastAsia="en-GB"/>
        </w:rPr>
        <w:drawing>
          <wp:anchor distT="0" distB="0" distL="114300" distR="114300" simplePos="0" relativeHeight="251659776" behindDoc="0" locked="0" layoutInCell="1" allowOverlap="1" wp14:anchorId="256F76A0" wp14:editId="7E477375">
            <wp:simplePos x="0" y="0"/>
            <wp:positionH relativeFrom="column">
              <wp:posOffset>4192282</wp:posOffset>
            </wp:positionH>
            <wp:positionV relativeFrom="paragraph">
              <wp:posOffset>20320</wp:posOffset>
            </wp:positionV>
            <wp:extent cx="1701165" cy="130048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01165" cy="1300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0E09">
        <w:t xml:space="preserve">The baker </w:t>
      </w:r>
      <w:r w:rsidR="00BC3907">
        <w:t xml:space="preserve">uses </w:t>
      </w:r>
      <w:r w:rsidR="00C20E09">
        <w:t>the quadratic model shown by the graph. This model gives a total profit of £6000 when the price of each cake is £4.50</w:t>
      </w:r>
      <w:r w:rsidR="00D43FB1">
        <w:t>.</w:t>
      </w:r>
    </w:p>
    <w:p w14:paraId="42C99E68" w14:textId="7E5D8351" w:rsidR="00C20E09" w:rsidRDefault="00997155" w:rsidP="00997155">
      <w:pPr>
        <w:tabs>
          <w:tab w:val="left" w:pos="1843"/>
        </w:tabs>
        <w:spacing w:line="256" w:lineRule="auto"/>
        <w:ind w:left="1843" w:hanging="425"/>
      </w:pPr>
      <w:r w:rsidRPr="00D43FB1">
        <w:rPr>
          <w:b/>
        </w:rPr>
        <w:t>(a)</w:t>
      </w:r>
      <w:r w:rsidRPr="00D43FB1">
        <w:rPr>
          <w:b/>
        </w:rPr>
        <w:tab/>
      </w:r>
      <w:r w:rsidR="00C20E09">
        <w:t>Find the equation of the quadratic curve.</w:t>
      </w:r>
    </w:p>
    <w:p w14:paraId="4BCEDC37" w14:textId="4CC7E652" w:rsidR="00C20E09" w:rsidRDefault="00997155" w:rsidP="00997155">
      <w:pPr>
        <w:tabs>
          <w:tab w:val="left" w:pos="1843"/>
        </w:tabs>
        <w:spacing w:line="256" w:lineRule="auto"/>
        <w:ind w:left="1843" w:hanging="425"/>
      </w:pPr>
      <w:r w:rsidRPr="00D43FB1">
        <w:rPr>
          <w:b/>
        </w:rPr>
        <w:t>(b)</w:t>
      </w:r>
      <w:r>
        <w:tab/>
      </w:r>
      <w:r w:rsidR="00C20E09">
        <w:t>Use the equation to find, to 2 significant figures, the total profit when the price of each cake is £2.25</w:t>
      </w:r>
      <w:r w:rsidR="00D43FB1">
        <w:t>.</w:t>
      </w:r>
    </w:p>
    <w:p w14:paraId="59E2FB0D" w14:textId="2D2B3DC5" w:rsidR="00C20E09" w:rsidRDefault="00997155" w:rsidP="00997155">
      <w:pPr>
        <w:tabs>
          <w:tab w:val="left" w:pos="1843"/>
        </w:tabs>
        <w:spacing w:line="256" w:lineRule="auto"/>
        <w:ind w:left="1843" w:hanging="425"/>
      </w:pPr>
      <w:r w:rsidRPr="00D43FB1">
        <w:rPr>
          <w:b/>
        </w:rPr>
        <w:t>(c)</w:t>
      </w:r>
      <w:r>
        <w:tab/>
      </w:r>
      <w:r w:rsidR="00C20E09">
        <w:t xml:space="preserve">Comment on the model when </w:t>
      </w:r>
      <w:r w:rsidR="00C20E09" w:rsidRPr="00997155">
        <w:rPr>
          <w:i/>
        </w:rPr>
        <w:t>x</w:t>
      </w:r>
      <w:r w:rsidR="00C20E09">
        <w:t xml:space="preserve"> = 0.</w:t>
      </w:r>
    </w:p>
    <w:p w14:paraId="73C61017" w14:textId="77777777" w:rsidR="00C20E09" w:rsidRDefault="00C20E09" w:rsidP="00997155">
      <w:pPr>
        <w:tabs>
          <w:tab w:val="left" w:pos="1843"/>
        </w:tabs>
        <w:ind w:left="1843" w:hanging="425"/>
      </w:pPr>
      <w:r>
        <w:t xml:space="preserve">The baker considers another model represented by </w:t>
      </w:r>
      <w:r w:rsidR="00997155">
        <w:rPr>
          <w:position w:val="-10"/>
        </w:rPr>
        <w:object w:dxaOrig="2120" w:dyaOrig="340" w14:anchorId="31CFF8E9">
          <v:shape id="_x0000_i1034" type="#_x0000_t75" style="width:105.75pt;height:17.25pt" o:ole="">
            <v:imagedata r:id="rId27" o:title=""/>
          </v:shape>
          <o:OLEObject Type="Embed" ProgID="Equation.DSMT4" ShapeID="_x0000_i1034" DrawAspect="Content" ObjectID="_1593853681" r:id="rId28"/>
        </w:object>
      </w:r>
      <w:r>
        <w:t>.</w:t>
      </w:r>
    </w:p>
    <w:p w14:paraId="66F8ACF3" w14:textId="599A536E" w:rsidR="00D73D31" w:rsidRDefault="00C20E09" w:rsidP="00997155">
      <w:pPr>
        <w:pStyle w:val="Example"/>
        <w:tabs>
          <w:tab w:val="left" w:pos="1276"/>
          <w:tab w:val="left" w:pos="1843"/>
        </w:tabs>
        <w:ind w:left="1843" w:hanging="425"/>
      </w:pPr>
      <w:r w:rsidRPr="00D43FB1">
        <w:rPr>
          <w:b/>
        </w:rPr>
        <w:t>(d)</w:t>
      </w:r>
      <w:r w:rsidRPr="00D43FB1">
        <w:rPr>
          <w:b/>
        </w:rPr>
        <w:tab/>
      </w:r>
      <w:r>
        <w:t xml:space="preserve">According to this </w:t>
      </w:r>
      <w:r w:rsidR="00CA5139">
        <w:t>second</w:t>
      </w:r>
      <w:r>
        <w:t xml:space="preserve"> model how much should the baker charge to maximise the total profit?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81"/>
        <w:gridCol w:w="3776"/>
      </w:tblGrid>
      <w:tr w:rsidR="00C20E09" w14:paraId="08546A55" w14:textId="77777777" w:rsidTr="00F24081">
        <w:trPr>
          <w:trHeight w:val="7858"/>
        </w:trPr>
        <w:tc>
          <w:tcPr>
            <w:tcW w:w="3827" w:type="dxa"/>
          </w:tcPr>
          <w:p w14:paraId="357CB5AD" w14:textId="0E171DBD" w:rsidR="00C20E09" w:rsidRDefault="00F8432D" w:rsidP="00F8432D">
            <w:pPr>
              <w:pStyle w:val="Exampleline1"/>
            </w:pPr>
            <w:r w:rsidRPr="00D32735">
              <w:rPr>
                <w:b/>
              </w:rPr>
              <w:t>(a)</w:t>
            </w:r>
            <w:r w:rsidRPr="00D32735">
              <w:rPr>
                <w:b/>
              </w:rPr>
              <w:tab/>
            </w:r>
            <w:r w:rsidRPr="00F8432D">
              <w:rPr>
                <w:position w:val="-136"/>
              </w:rPr>
              <w:object w:dxaOrig="2200" w:dyaOrig="1560" w14:anchorId="3DBCE225">
                <v:shape id="_x0000_i1035" type="#_x0000_t75" style="width:110.25pt;height:78pt" o:ole="">
                  <v:imagedata r:id="rId29" o:title=""/>
                </v:shape>
                <o:OLEObject Type="Embed" ProgID="Equation.DSMT4" ShapeID="_x0000_i1035" DrawAspect="Content" ObjectID="_1593853682" r:id="rId30"/>
              </w:object>
            </w:r>
          </w:p>
          <w:p w14:paraId="0D18A8A7" w14:textId="77777777" w:rsidR="00BF46B7" w:rsidRDefault="00BF46B7" w:rsidP="00F8432D">
            <w:pPr>
              <w:pStyle w:val="Exampleline1"/>
            </w:pPr>
          </w:p>
          <w:p w14:paraId="0C5276D5" w14:textId="7FE5F3C7" w:rsidR="00C20E09" w:rsidRDefault="00F8432D" w:rsidP="00F8432D">
            <w:pPr>
              <w:pStyle w:val="Exampleline1"/>
            </w:pPr>
            <w:r w:rsidRPr="00D32735">
              <w:rPr>
                <w:b/>
              </w:rPr>
              <w:t>(b)</w:t>
            </w:r>
            <w:r>
              <w:tab/>
            </w:r>
            <w:r w:rsidR="005B0AE7" w:rsidRPr="00F8432D">
              <w:rPr>
                <w:position w:val="-72"/>
              </w:rPr>
              <w:object w:dxaOrig="2540" w:dyaOrig="920" w14:anchorId="123C6CA0">
                <v:shape id="_x0000_i1058" type="#_x0000_t75" style="width:127.5pt;height:46.5pt" o:ole="">
                  <v:imagedata r:id="rId31" o:title=""/>
                </v:shape>
                <o:OLEObject Type="Embed" ProgID="Equation.DSMT4" ShapeID="_x0000_i1058" DrawAspect="Content" ObjectID="_1593853683" r:id="rId32"/>
              </w:object>
            </w:r>
          </w:p>
          <w:p w14:paraId="52A579B5" w14:textId="605E0110" w:rsidR="00C20E09" w:rsidRDefault="00F8432D" w:rsidP="00F8432D">
            <w:pPr>
              <w:pStyle w:val="Examplefollow"/>
            </w:pPr>
            <w:r>
              <w:tab/>
            </w:r>
            <w:r w:rsidR="00C20E09">
              <w:t>Total profit is £4</w:t>
            </w:r>
            <w:r w:rsidR="005B0AE7">
              <w:t>5</w:t>
            </w:r>
            <w:r w:rsidR="00C20E09">
              <w:t>00</w:t>
            </w:r>
            <w:bookmarkStart w:id="0" w:name="_GoBack"/>
            <w:bookmarkEnd w:id="0"/>
          </w:p>
          <w:p w14:paraId="060AD2EE" w14:textId="77777777" w:rsidR="00BF46B7" w:rsidRDefault="00BF46B7" w:rsidP="00F8432D">
            <w:pPr>
              <w:pStyle w:val="Examplefollow"/>
            </w:pPr>
          </w:p>
          <w:p w14:paraId="313AF4AA" w14:textId="15D3F470" w:rsidR="00C20E09" w:rsidRDefault="00F8432D" w:rsidP="00F8432D">
            <w:pPr>
              <w:pStyle w:val="Exampleline1"/>
              <w:ind w:left="293" w:hanging="288"/>
            </w:pPr>
            <w:r w:rsidRPr="00D32735">
              <w:rPr>
                <w:b/>
              </w:rPr>
              <w:t>(</w:t>
            </w:r>
            <w:r w:rsidR="00C20E09" w:rsidRPr="00D32735">
              <w:rPr>
                <w:b/>
              </w:rPr>
              <w:t>c)</w:t>
            </w:r>
            <w:r>
              <w:tab/>
            </w:r>
            <w:r w:rsidR="00C20E09">
              <w:t xml:space="preserve">When </w:t>
            </w:r>
            <w:r w:rsidR="00C20E09">
              <w:rPr>
                <w:i/>
              </w:rPr>
              <w:t>x</w:t>
            </w:r>
            <w:r w:rsidR="00C20E09">
              <w:t xml:space="preserve"> = 0 you are giving away the cakes and you would be making a loss. The model suggests that there is neither a profit </w:t>
            </w:r>
            <w:r w:rsidR="00BF46B7">
              <w:t>n</w:t>
            </w:r>
            <w:r w:rsidR="00C20E09">
              <w:t>or a loss.</w:t>
            </w:r>
          </w:p>
          <w:p w14:paraId="684ABA24" w14:textId="77777777" w:rsidR="00BF46B7" w:rsidRDefault="00BF46B7" w:rsidP="00F8432D">
            <w:pPr>
              <w:pStyle w:val="Exampleline1"/>
              <w:ind w:left="293" w:hanging="288"/>
            </w:pPr>
          </w:p>
          <w:p w14:paraId="3DC8E46A" w14:textId="79EBC0FC" w:rsidR="00C20E09" w:rsidRDefault="00F8432D" w:rsidP="00F8432D">
            <w:pPr>
              <w:pStyle w:val="Exampleline1"/>
            </w:pPr>
            <w:r w:rsidRPr="00D32735">
              <w:rPr>
                <w:b/>
              </w:rPr>
              <w:t>(</w:t>
            </w:r>
            <w:r w:rsidR="00C20E09" w:rsidRPr="00D32735">
              <w:rPr>
                <w:b/>
              </w:rPr>
              <w:t>d)</w:t>
            </w:r>
            <w:r>
              <w:tab/>
            </w:r>
            <w:r w:rsidRPr="00F8432D">
              <w:rPr>
                <w:position w:val="-10"/>
              </w:rPr>
              <w:object w:dxaOrig="2120" w:dyaOrig="340" w14:anchorId="331FFF08">
                <v:shape id="_x0000_i1036" type="#_x0000_t75" style="width:105.75pt;height:16.5pt" o:ole="">
                  <v:imagedata r:id="rId33" o:title=""/>
                </v:shape>
                <o:OLEObject Type="Embed" ProgID="Equation.DSMT4" ShapeID="_x0000_i1036" DrawAspect="Content" ObjectID="_1593853684" r:id="rId34"/>
              </w:object>
            </w:r>
          </w:p>
          <w:p w14:paraId="2F6F8590" w14:textId="77777777" w:rsidR="00F8432D" w:rsidRDefault="00F8432D" w:rsidP="00F8432D">
            <w:pPr>
              <w:pStyle w:val="Examplefollow"/>
            </w:pPr>
            <w:r>
              <w:tab/>
            </w:r>
            <w:r w:rsidRPr="00F8432D">
              <w:rPr>
                <w:position w:val="-22"/>
              </w:rPr>
              <w:object w:dxaOrig="1880" w:dyaOrig="580" w14:anchorId="6D87A5A1">
                <v:shape id="_x0000_i1037" type="#_x0000_t75" style="width:93.75pt;height:28.5pt" o:ole="">
                  <v:imagedata r:id="rId35" o:title=""/>
                </v:shape>
                <o:OLEObject Type="Embed" ProgID="Equation.DSMT4" ShapeID="_x0000_i1037" DrawAspect="Content" ObjectID="_1593853685" r:id="rId36"/>
              </w:object>
            </w:r>
            <w:r>
              <w:tab/>
            </w:r>
            <w:r w:rsidR="00BC3907" w:rsidRPr="00F8432D">
              <w:rPr>
                <w:position w:val="-38"/>
              </w:rPr>
              <w:object w:dxaOrig="2980" w:dyaOrig="1200" w14:anchorId="07E9F585">
                <v:shape id="_x0000_i1038" type="#_x0000_t75" style="width:148.5pt;height:60pt" o:ole="">
                  <v:imagedata r:id="rId37" o:title=""/>
                </v:shape>
                <o:OLEObject Type="Embed" ProgID="Equation.DSMT4" ShapeID="_x0000_i1038" DrawAspect="Content" ObjectID="_1593853686" r:id="rId38"/>
              </w:object>
            </w:r>
          </w:p>
          <w:p w14:paraId="41CBB58D" w14:textId="14669E74" w:rsidR="00C20E09" w:rsidRDefault="00F8432D" w:rsidP="00F8432D">
            <w:pPr>
              <w:pStyle w:val="Exampleline1"/>
            </w:pPr>
            <w:r>
              <w:tab/>
            </w:r>
            <w:r>
              <w:tab/>
            </w:r>
            <w:r w:rsidR="00C20E09">
              <w:t>The baker should charge £2.95</w:t>
            </w:r>
          </w:p>
        </w:tc>
        <w:tc>
          <w:tcPr>
            <w:tcW w:w="3776" w:type="dxa"/>
          </w:tcPr>
          <w:p w14:paraId="7F5465AD" w14:textId="77777777" w:rsidR="00C20E09" w:rsidRDefault="00C20E09" w:rsidP="00F8432D">
            <w:pPr>
              <w:pStyle w:val="Exampleline1"/>
            </w:pPr>
            <w:r>
              <w:t xml:space="preserve">The curve crosses at </w:t>
            </w:r>
            <w:r>
              <w:rPr>
                <w:i/>
              </w:rPr>
              <w:t>x</w:t>
            </w:r>
            <w:r>
              <w:t xml:space="preserve"> = 0 and at </w:t>
            </w:r>
            <w:r>
              <w:rPr>
                <w:i/>
              </w:rPr>
              <w:t>x</w:t>
            </w:r>
            <w:r>
              <w:t xml:space="preserve"> = 9</w:t>
            </w:r>
          </w:p>
          <w:p w14:paraId="63CDA325" w14:textId="5462075C" w:rsidR="00C20E09" w:rsidRDefault="00C20E09" w:rsidP="00C20E09">
            <w:pPr>
              <w:spacing w:before="120"/>
            </w:pP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= 4.</w:t>
            </w:r>
            <w:r w:rsidR="00D32735">
              <w:t>5</w:t>
            </w:r>
            <w:r>
              <w:t xml:space="preserve"> and </w:t>
            </w:r>
            <w:r>
              <w:rPr>
                <w:i/>
              </w:rPr>
              <w:t>P</w:t>
            </w:r>
            <w:r>
              <w:t xml:space="preserve"> = 6000</w:t>
            </w:r>
          </w:p>
          <w:p w14:paraId="62F8A1AC" w14:textId="77777777" w:rsidR="00C20E09" w:rsidRDefault="00C20E09" w:rsidP="00C20E09"/>
          <w:p w14:paraId="775F3E83" w14:textId="77777777" w:rsidR="00C20E09" w:rsidRDefault="00C20E09" w:rsidP="00C20E09"/>
          <w:p w14:paraId="1BEE3189" w14:textId="77777777" w:rsidR="00C20E09" w:rsidRDefault="00C20E09" w:rsidP="00C20E09"/>
          <w:p w14:paraId="1BEF17AF" w14:textId="77777777" w:rsidR="00C20E09" w:rsidRDefault="00C20E09" w:rsidP="00C20E09"/>
          <w:p w14:paraId="0B56E281" w14:textId="77777777" w:rsidR="00BF46B7" w:rsidRDefault="00BF46B7" w:rsidP="00C20E09"/>
          <w:p w14:paraId="32A9AB27" w14:textId="77777777" w:rsidR="00F8432D" w:rsidRDefault="00F8432D" w:rsidP="00BF46B7">
            <w:pPr>
              <w:pStyle w:val="Exampleline1"/>
            </w:pPr>
          </w:p>
          <w:p w14:paraId="3E6C4FEB" w14:textId="77777777" w:rsidR="00C20E09" w:rsidRDefault="00C20E09" w:rsidP="00BF46B7">
            <w:pPr>
              <w:pStyle w:val="Exampleline1"/>
            </w:pP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= 2.25</w:t>
            </w:r>
          </w:p>
          <w:p w14:paraId="5C42BED0" w14:textId="77777777" w:rsidR="00C20E09" w:rsidRDefault="00C20E09" w:rsidP="00C20E09">
            <w:pPr>
              <w:spacing w:before="40"/>
            </w:pPr>
          </w:p>
          <w:p w14:paraId="7F98B124" w14:textId="7D6E3FA8" w:rsidR="00C20E09" w:rsidRDefault="00C20E09" w:rsidP="00BC3907">
            <w:pPr>
              <w:spacing w:before="120"/>
            </w:pPr>
            <w:r>
              <w:t>Give the answer in context</w:t>
            </w:r>
            <w:r w:rsidR="00BC3907">
              <w:t>.</w:t>
            </w:r>
            <w:r w:rsidR="00BC3907">
              <w:br/>
              <w:t>Remember that the answers are not exact as this is just a model.</w:t>
            </w:r>
          </w:p>
          <w:p w14:paraId="1FD0B20F" w14:textId="77777777" w:rsidR="00C20E09" w:rsidRDefault="00C20E09" w:rsidP="00C20E09">
            <w:pPr>
              <w:spacing w:before="40"/>
            </w:pPr>
          </w:p>
          <w:p w14:paraId="244BA638" w14:textId="77777777" w:rsidR="00C20E09" w:rsidRDefault="00C20E09" w:rsidP="00C20E09">
            <w:pPr>
              <w:spacing w:before="40"/>
            </w:pPr>
          </w:p>
          <w:p w14:paraId="053471BD" w14:textId="77777777" w:rsidR="00C20E09" w:rsidRDefault="00C20E09" w:rsidP="00C20E09">
            <w:pPr>
              <w:spacing w:before="40"/>
            </w:pPr>
          </w:p>
          <w:p w14:paraId="1F3C2ACF" w14:textId="77777777" w:rsidR="00BF46B7" w:rsidRDefault="00BF46B7" w:rsidP="00F24081">
            <w:pPr>
              <w:pStyle w:val="Exampleline1"/>
            </w:pPr>
          </w:p>
          <w:p w14:paraId="39CC7C92" w14:textId="77777777" w:rsidR="00D32735" w:rsidRDefault="00D32735" w:rsidP="00F24081">
            <w:pPr>
              <w:pStyle w:val="Exampleline1"/>
            </w:pPr>
          </w:p>
          <w:p w14:paraId="47FC0666" w14:textId="77777777" w:rsidR="00C20E09" w:rsidRDefault="00C20E09" w:rsidP="00F24081">
            <w:pPr>
              <w:pStyle w:val="Exampleline1"/>
            </w:pPr>
            <w:r>
              <w:t>To find the maximum point, differentiate and set to zero.</w:t>
            </w:r>
          </w:p>
          <w:p w14:paraId="0B899E96" w14:textId="77777777" w:rsidR="00F24081" w:rsidRDefault="00C20E09" w:rsidP="00F24081">
            <w:pPr>
              <w:pStyle w:val="Exampleline1"/>
            </w:pPr>
            <w:r>
              <w:t xml:space="preserve">The stationary point will be a maximum because the coefficient of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is negative.</w:t>
            </w:r>
          </w:p>
          <w:p w14:paraId="39E48812" w14:textId="77777777" w:rsidR="00F24081" w:rsidRDefault="00F24081" w:rsidP="00F24081">
            <w:pPr>
              <w:pStyle w:val="Exampleline1"/>
            </w:pPr>
          </w:p>
          <w:p w14:paraId="1BC24EC4" w14:textId="399590E6" w:rsidR="00C20E09" w:rsidRPr="00F54DC6" w:rsidRDefault="00C20E09" w:rsidP="00F24081">
            <w:pPr>
              <w:pStyle w:val="Exampleline1"/>
              <w:spacing w:before="240"/>
              <w:ind w:left="12" w:hanging="6"/>
            </w:pPr>
            <w:r>
              <w:t>Give the answer in context</w:t>
            </w:r>
            <w:r w:rsidR="00D32735">
              <w:t>.</w:t>
            </w:r>
          </w:p>
        </w:tc>
      </w:tr>
    </w:tbl>
    <w:p w14:paraId="7BC260A8" w14:textId="2FB5BBE4" w:rsidR="007F015F" w:rsidRDefault="007F015F">
      <w:pPr>
        <w:rPr>
          <w:b/>
        </w:rPr>
      </w:pPr>
    </w:p>
    <w:p w14:paraId="1C64BC69" w14:textId="77777777" w:rsidR="00C20E09" w:rsidRDefault="00C20E09">
      <w:pPr>
        <w:rPr>
          <w:b/>
        </w:rPr>
      </w:pPr>
      <w:r>
        <w:rPr>
          <w:b/>
        </w:rPr>
        <w:br w:type="page"/>
      </w:r>
    </w:p>
    <w:p w14:paraId="55A6C383" w14:textId="10761E9D" w:rsidR="00C20E09" w:rsidRPr="00F24081" w:rsidRDefault="00F06B4C" w:rsidP="00C20E09">
      <w:pPr>
        <w:ind w:left="1418" w:hanging="1418"/>
      </w:pPr>
      <w:r>
        <w:rPr>
          <w:b/>
        </w:rPr>
        <w:lastRenderedPageBreak/>
        <w:t xml:space="preserve">Example </w:t>
      </w:r>
      <w:r w:rsidR="00F24081">
        <w:rPr>
          <w:b/>
        </w:rPr>
        <w:t>4</w:t>
      </w:r>
      <w:r w:rsidRPr="00F11D5F">
        <w:rPr>
          <w:b/>
        </w:rPr>
        <w:tab/>
      </w:r>
      <w:r w:rsidR="00C20E09" w:rsidRPr="00F24081">
        <w:t xml:space="preserve">A student wants to model the number of hours of daylight in town A by using an equation of the form </w:t>
      </w:r>
      <w:r w:rsidR="003134B8" w:rsidRPr="00F24081">
        <w:rPr>
          <w:position w:val="-26"/>
        </w:rPr>
        <w:object w:dxaOrig="2540" w:dyaOrig="639" w14:anchorId="723AD268">
          <v:shape id="_x0000_i1039" type="#_x0000_t75" style="width:126.75pt;height:32.25pt" o:ole="">
            <v:imagedata r:id="rId39" o:title=""/>
          </v:shape>
          <o:OLEObject Type="Embed" ProgID="Equation.DSMT4" ShapeID="_x0000_i1039" DrawAspect="Content" ObjectID="_1593853687" r:id="rId40"/>
        </w:object>
      </w:r>
      <w:r w:rsidR="00C20E09" w:rsidRPr="00F24081">
        <w:t xml:space="preserve">, where </w:t>
      </w:r>
      <w:r w:rsidR="00C20E09" w:rsidRPr="00F24081">
        <w:rPr>
          <w:i/>
        </w:rPr>
        <w:t>H</w:t>
      </w:r>
      <w:r w:rsidR="00C20E09" w:rsidRPr="00F24081">
        <w:t xml:space="preserve"> is the number of hours of daylight on day </w:t>
      </w:r>
      <w:r w:rsidR="00C20E09" w:rsidRPr="00F24081">
        <w:rPr>
          <w:i/>
        </w:rPr>
        <w:t>t</w:t>
      </w:r>
      <w:r w:rsidR="00C20E09" w:rsidRPr="00F24081">
        <w:t xml:space="preserve"> (</w:t>
      </w:r>
      <w:r w:rsidR="00C20E09" w:rsidRPr="00F24081">
        <w:rPr>
          <w:i/>
        </w:rPr>
        <w:t>t</w:t>
      </w:r>
      <w:r w:rsidR="00C20E09" w:rsidRPr="00F24081">
        <w:t xml:space="preserve"> = 0 is for January 1</w:t>
      </w:r>
      <w:r w:rsidR="003134B8" w:rsidRPr="00F24081">
        <w:t>st</w:t>
      </w:r>
      <w:r w:rsidR="00C20E09" w:rsidRPr="00F24081">
        <w:t xml:space="preserve">), and </w:t>
      </w:r>
      <w:r w:rsidR="00C20E09" w:rsidRPr="00F24081">
        <w:rPr>
          <w:i/>
        </w:rPr>
        <w:t>a</w:t>
      </w:r>
      <w:r w:rsidR="00C20E09" w:rsidRPr="00F24081">
        <w:t xml:space="preserve">, </w:t>
      </w:r>
      <w:r w:rsidR="00C20E09" w:rsidRPr="00F24081">
        <w:rPr>
          <w:i/>
        </w:rPr>
        <w:t xml:space="preserve">b </w:t>
      </w:r>
      <w:r w:rsidR="00C20E09" w:rsidRPr="00F24081">
        <w:t>and</w:t>
      </w:r>
      <w:r w:rsidR="00C20E09" w:rsidRPr="00F24081">
        <w:rPr>
          <w:i/>
        </w:rPr>
        <w:t xml:space="preserve"> c</w:t>
      </w:r>
      <w:r w:rsidR="00C20E09" w:rsidRPr="00F24081">
        <w:t xml:space="preserve"> are constants. </w:t>
      </w:r>
    </w:p>
    <w:p w14:paraId="79A7496F" w14:textId="1569282B" w:rsidR="00C20E09" w:rsidRPr="00F24081" w:rsidRDefault="00C20E09" w:rsidP="00C20E09">
      <w:pPr>
        <w:ind w:left="1418"/>
      </w:pPr>
      <w:r w:rsidRPr="00F24081">
        <w:t xml:space="preserve">The maximum number of hours of daylight is 16.1 hours and this occurs when </w:t>
      </w:r>
      <w:r w:rsidRPr="00F24081">
        <w:rPr>
          <w:i/>
        </w:rPr>
        <w:t>t</w:t>
      </w:r>
      <w:r w:rsidRPr="00F24081">
        <w:t xml:space="preserve"> = 172 on June 21</w:t>
      </w:r>
      <w:r w:rsidR="003134B8" w:rsidRPr="00F24081">
        <w:t>st</w:t>
      </w:r>
      <w:r w:rsidRPr="00F24081">
        <w:t>. The minimum number of hours of daylight is 9.9 hours.</w:t>
      </w:r>
    </w:p>
    <w:p w14:paraId="21B92727" w14:textId="7E36BC27" w:rsidR="00C20E09" w:rsidRPr="00F24081" w:rsidRDefault="003134B8" w:rsidP="003134B8">
      <w:pPr>
        <w:tabs>
          <w:tab w:val="left" w:pos="1843"/>
        </w:tabs>
        <w:spacing w:line="256" w:lineRule="auto"/>
        <w:ind w:left="1418"/>
      </w:pPr>
      <w:r w:rsidRPr="00F24081">
        <w:rPr>
          <w:b/>
        </w:rPr>
        <w:t>(a)</w:t>
      </w:r>
      <w:r w:rsidRPr="00F24081">
        <w:tab/>
      </w:r>
      <w:r w:rsidR="00C20E09" w:rsidRPr="00F24081">
        <w:t xml:space="preserve">Find the values of the constants </w:t>
      </w:r>
      <w:r w:rsidR="00C20E09" w:rsidRPr="00F24081">
        <w:rPr>
          <w:i/>
        </w:rPr>
        <w:t>a</w:t>
      </w:r>
      <w:r w:rsidR="00C20E09" w:rsidRPr="00F24081">
        <w:t xml:space="preserve">, </w:t>
      </w:r>
      <w:r w:rsidR="00C20E09" w:rsidRPr="00F24081">
        <w:rPr>
          <w:i/>
        </w:rPr>
        <w:t xml:space="preserve">b </w:t>
      </w:r>
      <w:r w:rsidR="00C20E09" w:rsidRPr="00F24081">
        <w:t>and</w:t>
      </w:r>
      <w:r w:rsidR="00C20E09" w:rsidRPr="00F24081">
        <w:rPr>
          <w:i/>
        </w:rPr>
        <w:t xml:space="preserve"> c.</w:t>
      </w:r>
    </w:p>
    <w:p w14:paraId="571FD883" w14:textId="14DD2FC3" w:rsidR="00C20E09" w:rsidRPr="00F24081" w:rsidRDefault="003134B8" w:rsidP="003134B8">
      <w:pPr>
        <w:tabs>
          <w:tab w:val="left" w:pos="1843"/>
        </w:tabs>
        <w:spacing w:line="256" w:lineRule="auto"/>
        <w:ind w:left="1418"/>
      </w:pPr>
      <w:r w:rsidRPr="00F24081">
        <w:rPr>
          <w:b/>
        </w:rPr>
        <w:t>(b)</w:t>
      </w:r>
      <w:r w:rsidRPr="00F24081">
        <w:rPr>
          <w:b/>
        </w:rPr>
        <w:tab/>
      </w:r>
      <w:r w:rsidR="00C20E09" w:rsidRPr="00F24081">
        <w:t xml:space="preserve">Find the number of hours of daylight when </w:t>
      </w:r>
      <w:r w:rsidR="00C20E09" w:rsidRPr="00F24081">
        <w:rPr>
          <w:i/>
        </w:rPr>
        <w:t>t</w:t>
      </w:r>
      <w:r w:rsidR="00C20E09" w:rsidRPr="00F24081">
        <w:t xml:space="preserve"> = 50.</w:t>
      </w:r>
    </w:p>
    <w:p w14:paraId="7BC1EF28" w14:textId="149B0F51" w:rsidR="00C20E09" w:rsidRPr="00F24081" w:rsidRDefault="00C20E09" w:rsidP="003134B8">
      <w:pPr>
        <w:tabs>
          <w:tab w:val="left" w:pos="1843"/>
        </w:tabs>
        <w:ind w:left="1418"/>
      </w:pPr>
      <w:r w:rsidRPr="00F24081">
        <w:t xml:space="preserve">A friend of the student lives in town B, where the maximum and minimum </w:t>
      </w:r>
      <w:r w:rsidR="002B2AA7" w:rsidRPr="00F24081">
        <w:t xml:space="preserve">hours of daylight </w:t>
      </w:r>
      <w:r w:rsidRPr="00F24081">
        <w:t>are 15.9 and 10.1 respectively.</w:t>
      </w:r>
    </w:p>
    <w:p w14:paraId="5A00BC01" w14:textId="1BA764A7" w:rsidR="00C20E09" w:rsidRPr="00F24081" w:rsidRDefault="003134B8" w:rsidP="003134B8">
      <w:pPr>
        <w:tabs>
          <w:tab w:val="left" w:pos="1843"/>
        </w:tabs>
        <w:spacing w:line="256" w:lineRule="auto"/>
        <w:ind w:left="1418"/>
      </w:pPr>
      <w:r w:rsidRPr="00F24081">
        <w:rPr>
          <w:b/>
        </w:rPr>
        <w:t>(c)</w:t>
      </w:r>
      <w:r w:rsidRPr="00F24081">
        <w:tab/>
      </w:r>
      <w:r w:rsidR="00C20E09" w:rsidRPr="00F24081">
        <w:t xml:space="preserve">Without doing any calculations, decide whether there are more or fewer hours of daylight in town B on the day that </w:t>
      </w:r>
      <w:r w:rsidR="00C20E09" w:rsidRPr="00F24081">
        <w:rPr>
          <w:i/>
        </w:rPr>
        <w:t>t</w:t>
      </w:r>
      <w:r w:rsidR="00C20E09" w:rsidRPr="00F24081">
        <w:t xml:space="preserve"> =</w:t>
      </w:r>
      <w:r w:rsidR="002B2AA7" w:rsidRPr="00F24081">
        <w:t xml:space="preserve"> </w:t>
      </w:r>
      <w:r w:rsidR="00C20E09" w:rsidRPr="00F24081">
        <w:t>50. Explain your answer.</w:t>
      </w:r>
    </w:p>
    <w:p w14:paraId="6DD4A1B3" w14:textId="3380E0BF" w:rsidR="007F015F" w:rsidRPr="00F24081" w:rsidRDefault="007F015F" w:rsidP="00C20E09">
      <w:pPr>
        <w:ind w:left="1418" w:hanging="1418"/>
        <w:rPr>
          <w:rFonts w:cs="Times New Roman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24081" w:rsidRPr="00F24081" w14:paraId="224FFCDC" w14:textId="77777777" w:rsidTr="009446DE">
        <w:trPr>
          <w:trHeight w:val="5996"/>
        </w:trPr>
        <w:tc>
          <w:tcPr>
            <w:tcW w:w="3827" w:type="dxa"/>
          </w:tcPr>
          <w:p w14:paraId="2F2BA5E5" w14:textId="5D06F13D" w:rsidR="00C20E09" w:rsidRPr="00F24081" w:rsidRDefault="002B2AA7" w:rsidP="002B2AA7">
            <w:pPr>
              <w:pStyle w:val="Exampleline1"/>
            </w:pPr>
            <w:r w:rsidRPr="00F24081">
              <w:rPr>
                <w:b/>
              </w:rPr>
              <w:t>(a)</w:t>
            </w:r>
            <w:r w:rsidRPr="00F24081">
              <w:tab/>
            </w:r>
            <w:r w:rsidR="00EE130C" w:rsidRPr="00F24081">
              <w:rPr>
                <w:position w:val="-22"/>
              </w:rPr>
              <w:object w:dxaOrig="1640" w:dyaOrig="580" w14:anchorId="45B1744F">
                <v:shape id="_x0000_i1040" type="#_x0000_t75" style="width:81.75pt;height:28.5pt" o:ole="">
                  <v:imagedata r:id="rId41" o:title=""/>
                </v:shape>
                <o:OLEObject Type="Embed" ProgID="Equation.DSMT4" ShapeID="_x0000_i1040" DrawAspect="Content" ObjectID="_1593853688" r:id="rId42"/>
              </w:object>
            </w:r>
          </w:p>
          <w:p w14:paraId="38881CDB" w14:textId="66F96FA7" w:rsidR="00C20E09" w:rsidRPr="00F24081" w:rsidRDefault="002B2AA7" w:rsidP="002B2AA7">
            <w:pPr>
              <w:pStyle w:val="Examplefollow"/>
            </w:pPr>
            <w:r w:rsidRPr="00F24081">
              <w:rPr>
                <w:i/>
              </w:rPr>
              <w:tab/>
            </w:r>
            <w:r w:rsidR="00C20E09" w:rsidRPr="00F24081">
              <w:rPr>
                <w:i/>
              </w:rPr>
              <w:t>a</w:t>
            </w:r>
            <w:r w:rsidR="00C20E09" w:rsidRPr="00F24081">
              <w:t xml:space="preserve"> = (16.1 </w:t>
            </w:r>
            <w:r w:rsidR="00C20E09" w:rsidRPr="00F24081">
              <w:rPr>
                <w:rFonts w:cs="Times New Roman"/>
              </w:rPr>
              <w:t>–</w:t>
            </w:r>
            <w:r w:rsidR="00C20E09" w:rsidRPr="00F24081">
              <w:t xml:space="preserve"> 9.9) </w:t>
            </w:r>
            <w:r w:rsidR="00C20E09" w:rsidRPr="00F24081">
              <w:rPr>
                <w:rFonts w:cs="Times New Roman"/>
              </w:rPr>
              <w:t>÷</w:t>
            </w:r>
            <w:r w:rsidR="00C20E09" w:rsidRPr="00F24081">
              <w:t xml:space="preserve"> 2 =3.1</w:t>
            </w:r>
          </w:p>
          <w:p w14:paraId="58C7CF28" w14:textId="0A3D56A7" w:rsidR="00C20E09" w:rsidRPr="00F24081" w:rsidRDefault="002B2AA7" w:rsidP="002B2AA7">
            <w:pPr>
              <w:pStyle w:val="Examplefollow"/>
            </w:pPr>
            <w:r w:rsidRPr="00F24081">
              <w:tab/>
            </w:r>
            <w:r w:rsidR="00C20E09" w:rsidRPr="00F24081">
              <w:t xml:space="preserve">when </w:t>
            </w:r>
            <w:r w:rsidR="00C20E09" w:rsidRPr="00F24081">
              <w:rPr>
                <w:i/>
              </w:rPr>
              <w:t>t</w:t>
            </w:r>
            <w:r w:rsidR="00C20E09" w:rsidRPr="00F24081">
              <w:t xml:space="preserve"> = 172, there is a maximum, so </w:t>
            </w:r>
            <w:r w:rsidRPr="00F24081">
              <w:rPr>
                <w:position w:val="-26"/>
              </w:rPr>
              <w:object w:dxaOrig="1960" w:dyaOrig="639" w14:anchorId="43C7C7A7">
                <v:shape id="_x0000_i1041" type="#_x0000_t75" style="width:98.25pt;height:32.25pt" o:ole="">
                  <v:imagedata r:id="rId43" o:title=""/>
                </v:shape>
                <o:OLEObject Type="Embed" ProgID="Equation.DSMT4" ShapeID="_x0000_i1041" DrawAspect="Content" ObjectID="_1593853689" r:id="rId44"/>
              </w:object>
            </w:r>
            <w:r w:rsidR="00C20E09" w:rsidRPr="00F24081">
              <w:t xml:space="preserve"> </w:t>
            </w:r>
          </w:p>
          <w:p w14:paraId="046303F5" w14:textId="6E31F73E" w:rsidR="00C20E09" w:rsidRPr="00F24081" w:rsidRDefault="002B2AA7" w:rsidP="002B2AA7">
            <w:pPr>
              <w:pStyle w:val="Examplefollow"/>
            </w:pPr>
            <w:r w:rsidRPr="00F24081">
              <w:tab/>
            </w:r>
            <w:r w:rsidRPr="00F24081">
              <w:rPr>
                <w:position w:val="-22"/>
              </w:rPr>
              <w:object w:dxaOrig="2960" w:dyaOrig="580" w14:anchorId="62431A0C">
                <v:shape id="_x0000_i1042" type="#_x0000_t75" style="width:147.75pt;height:28.5pt" o:ole="">
                  <v:imagedata r:id="rId45" o:title=""/>
                </v:shape>
                <o:OLEObject Type="Embed" ProgID="Equation.DSMT4" ShapeID="_x0000_i1042" DrawAspect="Content" ObjectID="_1593853690" r:id="rId46"/>
              </w:object>
            </w:r>
          </w:p>
          <w:p w14:paraId="659B79FC" w14:textId="0DE6F6AB" w:rsidR="00C20E09" w:rsidRDefault="002B2AA7" w:rsidP="002B2AA7">
            <w:pPr>
              <w:pStyle w:val="Examplefollow"/>
            </w:pPr>
            <w:r w:rsidRPr="00F24081">
              <w:tab/>
            </w:r>
            <w:r w:rsidRPr="00F24081">
              <w:rPr>
                <w:position w:val="-26"/>
              </w:rPr>
              <w:object w:dxaOrig="3000" w:dyaOrig="639" w14:anchorId="434B2A08">
                <v:shape id="_x0000_i1043" type="#_x0000_t75" style="width:150pt;height:32.25pt" o:ole="">
                  <v:imagedata r:id="rId47" o:title=""/>
                </v:shape>
                <o:OLEObject Type="Embed" ProgID="Equation.DSMT4" ShapeID="_x0000_i1043" DrawAspect="Content" ObjectID="_1593853691" r:id="rId48"/>
              </w:object>
            </w:r>
          </w:p>
          <w:p w14:paraId="16B030B1" w14:textId="77777777" w:rsidR="00F24081" w:rsidRPr="00F24081" w:rsidRDefault="00F24081" w:rsidP="002B2AA7">
            <w:pPr>
              <w:pStyle w:val="Examplefollow"/>
            </w:pPr>
          </w:p>
          <w:p w14:paraId="18A3AA4A" w14:textId="3D60F8A6" w:rsidR="00C20E09" w:rsidRPr="00F24081" w:rsidRDefault="002B2AA7" w:rsidP="002B2AA7">
            <w:pPr>
              <w:pStyle w:val="Exampleline1"/>
            </w:pPr>
            <w:r w:rsidRPr="00F24081">
              <w:rPr>
                <w:b/>
              </w:rPr>
              <w:t>(b)</w:t>
            </w:r>
            <w:r w:rsidRPr="00F24081">
              <w:tab/>
            </w:r>
            <w:r w:rsidRPr="00F24081">
              <w:rPr>
                <w:position w:val="-54"/>
              </w:rPr>
              <w:object w:dxaOrig="3000" w:dyaOrig="920" w14:anchorId="35984F6C">
                <v:shape id="_x0000_i1044" type="#_x0000_t75" style="width:150pt;height:45.75pt" o:ole="">
                  <v:imagedata r:id="rId49" o:title=""/>
                </v:shape>
                <o:OLEObject Type="Embed" ProgID="Equation.DSMT4" ShapeID="_x0000_i1044" DrawAspect="Content" ObjectID="_1593853692" r:id="rId50"/>
              </w:object>
            </w:r>
          </w:p>
          <w:p w14:paraId="59C8A861" w14:textId="77777777" w:rsidR="00C20E09" w:rsidRDefault="00C20E09" w:rsidP="002B2AA7">
            <w:pPr>
              <w:pStyle w:val="Examplefollow"/>
            </w:pPr>
            <w:r w:rsidRPr="00F24081">
              <w:t xml:space="preserve">      There are 11.4 hours of daylight.</w:t>
            </w:r>
          </w:p>
          <w:p w14:paraId="2E95D686" w14:textId="77777777" w:rsidR="00F24081" w:rsidRPr="00F24081" w:rsidRDefault="00F24081" w:rsidP="002B2AA7">
            <w:pPr>
              <w:pStyle w:val="Examplefollow"/>
            </w:pPr>
          </w:p>
          <w:p w14:paraId="01F086BB" w14:textId="112DB3C7" w:rsidR="00C20E09" w:rsidRPr="00F24081" w:rsidRDefault="002B2AA7" w:rsidP="002B2AA7">
            <w:pPr>
              <w:pStyle w:val="Exampleline1"/>
              <w:ind w:left="293" w:hanging="288"/>
            </w:pPr>
            <w:r w:rsidRPr="00F24081">
              <w:rPr>
                <w:b/>
              </w:rPr>
              <w:t>(</w:t>
            </w:r>
            <w:r w:rsidR="00C20E09" w:rsidRPr="00F24081">
              <w:rPr>
                <w:b/>
              </w:rPr>
              <w:t>c)</w:t>
            </w:r>
            <w:r w:rsidRPr="00F24081">
              <w:tab/>
            </w:r>
            <w:r w:rsidR="00C20E09" w:rsidRPr="00F24081">
              <w:t xml:space="preserve">The sine curve for town B is stretched vertically a little </w:t>
            </w:r>
            <w:r w:rsidR="001B76EB">
              <w:t>less</w:t>
            </w:r>
            <w:r w:rsidR="00C20E09" w:rsidRPr="00F24081">
              <w:t xml:space="preserve"> than the sine curve for town A. 11.</w:t>
            </w:r>
            <w:r w:rsidR="005B0AE7">
              <w:t>4</w:t>
            </w:r>
            <w:r w:rsidR="00C20E09" w:rsidRPr="00F24081">
              <w:t xml:space="preserve"> is less than 13, so there will be </w:t>
            </w:r>
            <w:r w:rsidR="005B0AE7">
              <w:t>more</w:t>
            </w:r>
            <w:r w:rsidR="00C20E09" w:rsidRPr="00F24081">
              <w:t xml:space="preserve"> than 11.</w:t>
            </w:r>
            <w:r w:rsidR="001B76EB">
              <w:t>4</w:t>
            </w:r>
            <w:r w:rsidR="00C20E09" w:rsidRPr="00F24081">
              <w:t xml:space="preserve"> hours of daylight. </w:t>
            </w:r>
          </w:p>
          <w:p w14:paraId="4189F8A1" w14:textId="25FA8461" w:rsidR="00C20E09" w:rsidRPr="00F24081" w:rsidRDefault="00C20E09" w:rsidP="00C20E09">
            <w:pPr>
              <w:pStyle w:val="Exampleline1"/>
            </w:pPr>
          </w:p>
        </w:tc>
        <w:tc>
          <w:tcPr>
            <w:tcW w:w="3776" w:type="dxa"/>
          </w:tcPr>
          <w:p w14:paraId="5CA63DCB" w14:textId="14B86FFE" w:rsidR="00F24081" w:rsidRDefault="00F24081" w:rsidP="00C20E09">
            <w:r>
              <w:rPr>
                <w:noProof/>
                <w:lang w:eastAsia="en-GB"/>
              </w:rPr>
              <w:drawing>
                <wp:inline distT="0" distB="0" distL="0" distR="0" wp14:anchorId="0667A3CE" wp14:editId="120D5DBD">
                  <wp:extent cx="1466490" cy="1186755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1167" cy="1190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656D11" w14:textId="77777777" w:rsidR="009446DE" w:rsidRPr="00F24081" w:rsidRDefault="009446DE" w:rsidP="00C20E09">
            <w:r w:rsidRPr="00F24081">
              <w:t>The dashed sine curve must be:</w:t>
            </w:r>
          </w:p>
          <w:p w14:paraId="1CDF22E0" w14:textId="77777777" w:rsidR="009446DE" w:rsidRPr="00F24081" w:rsidRDefault="00C20E09" w:rsidP="00C20E09">
            <w:r w:rsidRPr="00F24081">
              <w:t>translated up (+</w:t>
            </w:r>
            <w:r w:rsidR="00EE130C" w:rsidRPr="00F24081">
              <w:t xml:space="preserve"> </w:t>
            </w:r>
            <w:r w:rsidRPr="00F24081">
              <w:rPr>
                <w:i/>
              </w:rPr>
              <w:t>c</w:t>
            </w:r>
            <w:r w:rsidRPr="00F24081">
              <w:t xml:space="preserve">), </w:t>
            </w:r>
          </w:p>
          <w:p w14:paraId="424C2222" w14:textId="012CCBDF" w:rsidR="00C20E09" w:rsidRPr="00F24081" w:rsidRDefault="00C20E09" w:rsidP="00C20E09">
            <w:r w:rsidRPr="00F24081">
              <w:t>stretched vertically (factor 3.1) and translated to the right</w:t>
            </w:r>
            <w:r w:rsidR="002B2AA7" w:rsidRPr="00F24081">
              <w:t xml:space="preserve"> </w:t>
            </w:r>
            <w:r w:rsidRPr="00F24081">
              <w:t>(</w:t>
            </w:r>
            <w:r w:rsidRPr="00F24081">
              <w:rPr>
                <w:rFonts w:cs="Times New Roman"/>
              </w:rPr>
              <w:t>–</w:t>
            </w:r>
            <w:r w:rsidRPr="00F24081">
              <w:t>1.39).</w:t>
            </w:r>
            <w:r w:rsidR="00F24081">
              <w:br/>
            </w:r>
          </w:p>
          <w:p w14:paraId="0048BAA4" w14:textId="77777777" w:rsidR="00F24081" w:rsidRPr="00F24081" w:rsidRDefault="00F24081" w:rsidP="00F24081">
            <w:pPr>
              <w:pStyle w:val="Exampleline1"/>
            </w:pPr>
          </w:p>
          <w:p w14:paraId="216BEE4D" w14:textId="4756BFD2" w:rsidR="00C20E09" w:rsidRPr="00F24081" w:rsidRDefault="00C20E09" w:rsidP="009446DE">
            <w:pPr>
              <w:pStyle w:val="Exampleline1"/>
            </w:pPr>
            <w:r w:rsidRPr="00F24081">
              <w:t xml:space="preserve">Substitute </w:t>
            </w:r>
            <w:r w:rsidRPr="00F24081">
              <w:rPr>
                <w:i/>
              </w:rPr>
              <w:t>t</w:t>
            </w:r>
            <w:r w:rsidRPr="00F24081">
              <w:t xml:space="preserve"> = 50</w:t>
            </w:r>
            <w:r w:rsidR="00623B63" w:rsidRPr="00F24081">
              <w:t>.</w:t>
            </w:r>
          </w:p>
          <w:p w14:paraId="0EC68267" w14:textId="77777777" w:rsidR="00C20E09" w:rsidRPr="00F24081" w:rsidRDefault="00C20E09" w:rsidP="009446DE">
            <w:pPr>
              <w:pStyle w:val="Examplefollow"/>
            </w:pPr>
          </w:p>
          <w:p w14:paraId="32DB4E1A" w14:textId="70856CDA" w:rsidR="00C20E09" w:rsidRPr="00F24081" w:rsidRDefault="00C20E09" w:rsidP="00F24081">
            <w:pPr>
              <w:pStyle w:val="Exampleline1"/>
              <w:spacing w:before="160"/>
              <w:ind w:left="12" w:hanging="6"/>
              <w:rPr>
                <w:rFonts w:cs="Times New Roman"/>
              </w:rPr>
            </w:pPr>
            <w:r w:rsidRPr="00F24081">
              <w:t>Give the answer in context.</w:t>
            </w:r>
          </w:p>
        </w:tc>
      </w:tr>
    </w:tbl>
    <w:p w14:paraId="6E1442B4" w14:textId="39160589" w:rsidR="009A4BBD" w:rsidRDefault="009A4BBD" w:rsidP="009A4BBD">
      <w:pPr>
        <w:rPr>
          <w:b/>
        </w:rPr>
      </w:pPr>
    </w:p>
    <w:p w14:paraId="04A3347C" w14:textId="77777777" w:rsidR="00C20E09" w:rsidRDefault="00C20E09">
      <w:pPr>
        <w:rPr>
          <w:b/>
          <w:sz w:val="32"/>
        </w:rPr>
      </w:pPr>
      <w:r>
        <w:br w:type="page"/>
      </w:r>
    </w:p>
    <w:p w14:paraId="609964A3" w14:textId="3D33BB3F" w:rsidR="00757B8B" w:rsidRDefault="00C662A8" w:rsidP="00757B8B">
      <w:pPr>
        <w:pStyle w:val="Qheading"/>
      </w:pPr>
      <w:r>
        <w:lastRenderedPageBreak/>
        <w:t>Exercise</w:t>
      </w:r>
    </w:p>
    <w:p w14:paraId="570D8E18" w14:textId="7408AE9F" w:rsidR="00F24081" w:rsidRPr="00F24081" w:rsidRDefault="005D70E2" w:rsidP="00FF6F6C">
      <w:pPr>
        <w:pStyle w:val="Question1stline"/>
        <w:ind w:left="426" w:hanging="426"/>
      </w:pPr>
      <w:r w:rsidRPr="001F2E13">
        <w:rPr>
          <w:b/>
        </w:rPr>
        <w:t>1.</w:t>
      </w:r>
      <w:r>
        <w:tab/>
      </w:r>
      <w:r w:rsidR="00F24081" w:rsidRPr="00F24081">
        <w:t>A sports car is bought new for £725</w:t>
      </w:r>
      <w:r w:rsidR="00FF6F6C">
        <w:t> </w:t>
      </w:r>
      <w:r w:rsidR="00F24081" w:rsidRPr="00F24081">
        <w:t>000. When the car has been used for 1 year the car is worth £600</w:t>
      </w:r>
      <w:r w:rsidR="00FF6F6C">
        <w:t> </w:t>
      </w:r>
      <w:r w:rsidR="00F24081" w:rsidRPr="00F24081">
        <w:t xml:space="preserve">000. The owner decides to use a linear model to predict the value of the car using </w:t>
      </w:r>
      <w:r w:rsidR="00F24081" w:rsidRPr="00F24081">
        <w:rPr>
          <w:i/>
        </w:rPr>
        <w:t>t</w:t>
      </w:r>
      <w:r w:rsidR="00F24081" w:rsidRPr="00F24081">
        <w:t xml:space="preserve"> for the number of years she has owned the car and </w:t>
      </w:r>
      <w:r w:rsidR="00F24081" w:rsidRPr="00F24081">
        <w:rPr>
          <w:i/>
        </w:rPr>
        <w:t>V</w:t>
      </w:r>
      <w:r w:rsidR="00F24081" w:rsidRPr="00F24081">
        <w:t xml:space="preserve"> for the value of the sports car.</w:t>
      </w:r>
    </w:p>
    <w:p w14:paraId="3E111572" w14:textId="5BD027F3" w:rsidR="00F24081" w:rsidRPr="00F24081" w:rsidRDefault="00FF6F6C" w:rsidP="00FF6F6C">
      <w:pPr>
        <w:pStyle w:val="Questionfollowline"/>
      </w:pPr>
      <w:r w:rsidRPr="00FF6F6C">
        <w:rPr>
          <w:b/>
        </w:rPr>
        <w:tab/>
        <w:t>(a)</w:t>
      </w:r>
      <w:r w:rsidRPr="00FF6F6C">
        <w:rPr>
          <w:b/>
        </w:rPr>
        <w:tab/>
      </w:r>
      <w:r w:rsidR="00F24081" w:rsidRPr="00F24081">
        <w:t xml:space="preserve">Find an equation for </w:t>
      </w:r>
      <w:r w:rsidR="00F24081" w:rsidRPr="00F24081">
        <w:rPr>
          <w:i/>
        </w:rPr>
        <w:t>V</w:t>
      </w:r>
      <w:r w:rsidR="00F24081" w:rsidRPr="00F24081">
        <w:t xml:space="preserve"> in terms of </w:t>
      </w:r>
      <w:r w:rsidR="00F24081" w:rsidRPr="00F24081">
        <w:rPr>
          <w:i/>
        </w:rPr>
        <w:t>t</w:t>
      </w:r>
      <w:r w:rsidR="00F24081" w:rsidRPr="00F24081">
        <w:t>.</w:t>
      </w:r>
    </w:p>
    <w:p w14:paraId="30709161" w14:textId="1EB20070" w:rsidR="00F24081" w:rsidRPr="00F24081" w:rsidRDefault="00FF6F6C" w:rsidP="00FF6F6C">
      <w:pPr>
        <w:pStyle w:val="Questionfollowline"/>
      </w:pPr>
      <w:r>
        <w:tab/>
      </w:r>
      <w:r w:rsidRPr="00FF6F6C">
        <w:rPr>
          <w:b/>
        </w:rPr>
        <w:t>(b)</w:t>
      </w:r>
      <w:r>
        <w:tab/>
      </w:r>
      <w:r w:rsidR="00F24081" w:rsidRPr="00F24081">
        <w:t>Use this equation to predict the value of the car after 3.6 years.</w:t>
      </w:r>
    </w:p>
    <w:p w14:paraId="6985FD58" w14:textId="0C2A01F5" w:rsidR="00F24081" w:rsidRPr="00F24081" w:rsidRDefault="00FF6F6C" w:rsidP="00FF6F6C">
      <w:pPr>
        <w:pStyle w:val="Questionfollowline"/>
      </w:pPr>
      <w:r>
        <w:tab/>
      </w:r>
      <w:r w:rsidRPr="00FF6F6C">
        <w:rPr>
          <w:b/>
        </w:rPr>
        <w:t>(c)</w:t>
      </w:r>
      <w:r>
        <w:tab/>
      </w:r>
      <w:r w:rsidR="00F24081" w:rsidRPr="00F24081">
        <w:t>Comment on the suitability of the model.</w:t>
      </w:r>
    </w:p>
    <w:p w14:paraId="54550145" w14:textId="233E5AC2" w:rsidR="00F24081" w:rsidRPr="00F24081" w:rsidRDefault="00FF6F6C" w:rsidP="00FF6F6C">
      <w:pPr>
        <w:pStyle w:val="Questionfollowline"/>
      </w:pPr>
      <w:r>
        <w:tab/>
      </w:r>
      <w:r w:rsidRPr="00FF6F6C">
        <w:rPr>
          <w:b/>
        </w:rPr>
        <w:t>(d)</w:t>
      </w:r>
      <w:r w:rsidRPr="00FF6F6C">
        <w:rPr>
          <w:b/>
        </w:rPr>
        <w:tab/>
      </w:r>
      <w:r w:rsidR="00F24081" w:rsidRPr="00F24081">
        <w:t>Suggest an improvement for the model.</w:t>
      </w:r>
    </w:p>
    <w:p w14:paraId="451EB8D1" w14:textId="7E492496" w:rsidR="00C20E09" w:rsidRDefault="005D70E2" w:rsidP="00F24081">
      <w:pPr>
        <w:pStyle w:val="Question1stline"/>
        <w:ind w:left="426" w:hanging="426"/>
      </w:pPr>
      <w:r w:rsidRPr="001F2E13">
        <w:rPr>
          <w:b/>
        </w:rPr>
        <w:t>2.</w:t>
      </w:r>
      <w:r>
        <w:tab/>
      </w:r>
      <w:r w:rsidR="00C20E09">
        <w:t xml:space="preserve">A well-known model for a fixed mass of gas, at a constant temperature, is that the product of pressure and volume are constant. </w:t>
      </w:r>
      <w:r w:rsidR="001F2E13">
        <w:t>As a f</w:t>
      </w:r>
      <w:r w:rsidR="00C20E09">
        <w:t>ormula this is</w:t>
      </w:r>
    </w:p>
    <w:p w14:paraId="46A4FF6B" w14:textId="089F44F1" w:rsidR="00C20E09" w:rsidRDefault="001F2E13" w:rsidP="001F2E13">
      <w:pPr>
        <w:pStyle w:val="Questionfollowline"/>
        <w:tabs>
          <w:tab w:val="left" w:pos="2127"/>
        </w:tabs>
        <w:spacing w:before="120" w:after="120"/>
        <w:ind w:left="425"/>
      </w:pPr>
      <w:r>
        <w:tab/>
      </w:r>
      <w:r>
        <w:tab/>
      </w:r>
      <w:r>
        <w:tab/>
      </w:r>
      <w:r w:rsidR="00C20E09">
        <w:object w:dxaOrig="915" w:dyaOrig="315" w14:anchorId="54817492">
          <v:shape id="_x0000_i1045" type="#_x0000_t75" style="width:45.75pt;height:15.75pt" o:ole="">
            <v:imagedata r:id="rId52" o:title=""/>
          </v:shape>
          <o:OLEObject Type="Embed" ProgID="Equation.DSMT4" ShapeID="_x0000_i1045" DrawAspect="Content" ObjectID="_1593853693" r:id="rId53"/>
        </w:object>
      </w:r>
    </w:p>
    <w:p w14:paraId="42E78F60" w14:textId="77777777" w:rsidR="00C20E09" w:rsidRDefault="00C20E09" w:rsidP="001F2E13">
      <w:pPr>
        <w:pStyle w:val="Questionfollowline"/>
        <w:ind w:left="426"/>
      </w:pPr>
      <w:r>
        <w:t xml:space="preserve">Where </w:t>
      </w:r>
      <w:r>
        <w:rPr>
          <w:i/>
        </w:rPr>
        <w:t>p</w:t>
      </w:r>
      <w:r>
        <w:t xml:space="preserve"> is the pressure in Pa (pascals), </w:t>
      </w:r>
      <w:r>
        <w:rPr>
          <w:i/>
        </w:rPr>
        <w:t>V</w:t>
      </w:r>
      <w:r>
        <w:t xml:space="preserve"> is the volume in m</w:t>
      </w:r>
      <w:r>
        <w:rPr>
          <w:vertAlign w:val="superscript"/>
        </w:rPr>
        <w:t>3</w:t>
      </w:r>
      <w:r>
        <w:t xml:space="preserve"> and </w:t>
      </w:r>
      <w:r>
        <w:rPr>
          <w:i/>
        </w:rPr>
        <w:t>c</w:t>
      </w:r>
      <w:r>
        <w:t xml:space="preserve"> is a constant. </w:t>
      </w:r>
    </w:p>
    <w:p w14:paraId="4874381B" w14:textId="15F892AE" w:rsidR="00C20E09" w:rsidRDefault="00C20E09" w:rsidP="001F2E13">
      <w:pPr>
        <w:pStyle w:val="Questionfollowline"/>
        <w:ind w:left="426"/>
      </w:pPr>
      <w:r>
        <w:t>A syringe contains 5.0</w:t>
      </w:r>
      <w:r w:rsidR="00F62A05">
        <w:t xml:space="preserve"> </w:t>
      </w:r>
      <w:r>
        <w:t>×</w:t>
      </w:r>
      <w:r w:rsidR="00F62A05">
        <w:t xml:space="preserve"> </w:t>
      </w:r>
      <w:r>
        <w:t>10</w:t>
      </w:r>
      <w:r>
        <w:rPr>
          <w:vertAlign w:val="superscript"/>
        </w:rPr>
        <w:t>–6</w:t>
      </w:r>
      <w:r w:rsidR="00F62A05">
        <w:t> </w:t>
      </w:r>
      <w:r>
        <w:t>m</w:t>
      </w:r>
      <w:r>
        <w:rPr>
          <w:vertAlign w:val="superscript"/>
        </w:rPr>
        <w:t>3</w:t>
      </w:r>
      <w:r>
        <w:t xml:space="preserve"> of air at a pressure of 1.0</w:t>
      </w:r>
      <w:r w:rsidR="00F62A05">
        <w:t xml:space="preserve"> </w:t>
      </w:r>
      <w:r>
        <w:t>×</w:t>
      </w:r>
      <w:r w:rsidR="00F62A05">
        <w:t xml:space="preserve"> </w:t>
      </w:r>
      <w:r>
        <w:t>10</w:t>
      </w:r>
      <w:r>
        <w:rPr>
          <w:vertAlign w:val="superscript"/>
        </w:rPr>
        <w:t>5</w:t>
      </w:r>
      <w:r w:rsidR="00F62A05">
        <w:t> </w:t>
      </w:r>
      <w:r>
        <w:t>Pa. The plunger is pushed until the volume of air in the syringe is 4.1</w:t>
      </w:r>
      <w:r w:rsidR="00F62A05">
        <w:t xml:space="preserve"> </w:t>
      </w:r>
      <w:r>
        <w:t>×</w:t>
      </w:r>
      <w:r w:rsidR="00F62A05">
        <w:t xml:space="preserve"> </w:t>
      </w:r>
      <w:r>
        <w:t>10</w:t>
      </w:r>
      <w:r>
        <w:rPr>
          <w:vertAlign w:val="superscript"/>
        </w:rPr>
        <w:t>–6</w:t>
      </w:r>
      <w:r w:rsidR="00F62A05" w:rsidRPr="00F62A05">
        <w:t> </w:t>
      </w:r>
      <w:r>
        <w:t>m</w:t>
      </w:r>
      <w:r>
        <w:rPr>
          <w:vertAlign w:val="superscript"/>
        </w:rPr>
        <w:t>3</w:t>
      </w:r>
      <w:r>
        <w:t>. The temperature is constant.</w:t>
      </w:r>
    </w:p>
    <w:p w14:paraId="2D9942AB" w14:textId="79F32F3F" w:rsidR="00C20E09" w:rsidRDefault="005D70E2" w:rsidP="001F2E13">
      <w:pPr>
        <w:pStyle w:val="Questionfollowline"/>
        <w:spacing w:before="120"/>
        <w:ind w:left="851" w:hanging="851"/>
      </w:pPr>
      <w:r>
        <w:tab/>
      </w:r>
      <w:r w:rsidRPr="001F2E13">
        <w:rPr>
          <w:b/>
        </w:rPr>
        <w:t>(a)</w:t>
      </w:r>
      <w:r>
        <w:tab/>
      </w:r>
      <w:r w:rsidR="00C20E09">
        <w:t>Use the model to find the pressure of the air in the syringe now. Give your answer to an appropriate degree of accuracy.</w:t>
      </w:r>
    </w:p>
    <w:p w14:paraId="6B9F724F" w14:textId="01688405" w:rsidR="00C20E09" w:rsidRDefault="005D70E2" w:rsidP="001F2E13">
      <w:pPr>
        <w:pStyle w:val="Questionfollowline"/>
        <w:spacing w:before="120"/>
      </w:pPr>
      <w:r>
        <w:tab/>
      </w:r>
      <w:r w:rsidRPr="001F2E13">
        <w:rPr>
          <w:b/>
        </w:rPr>
        <w:t>(b)</w:t>
      </w:r>
      <w:r>
        <w:tab/>
      </w:r>
      <w:r w:rsidR="00C20E09">
        <w:t>Make two comments on the limitations of the use of this model in this situation.</w:t>
      </w:r>
    </w:p>
    <w:p w14:paraId="67201D6D" w14:textId="219D584F" w:rsidR="00C20E09" w:rsidRDefault="005D70E2" w:rsidP="001F2E13">
      <w:pPr>
        <w:pStyle w:val="Question1stline"/>
        <w:ind w:left="426" w:hanging="426"/>
      </w:pPr>
      <w:r w:rsidRPr="001F2E13">
        <w:rPr>
          <w:b/>
        </w:rPr>
        <w:t>3.</w:t>
      </w:r>
      <w:r>
        <w:tab/>
      </w:r>
      <w:r w:rsidR="00C20E09">
        <w:t xml:space="preserve">The number of bacteria, </w:t>
      </w:r>
      <w:r w:rsidR="00C20E09">
        <w:rPr>
          <w:i/>
        </w:rPr>
        <w:t>N</w:t>
      </w:r>
      <w:r w:rsidR="00C20E09">
        <w:t xml:space="preserve">, in a sample of food at temperature </w:t>
      </w:r>
      <w:r w:rsidR="00C20E09">
        <w:rPr>
          <w:i/>
        </w:rPr>
        <w:t>t</w:t>
      </w:r>
      <w:r w:rsidR="00C20E09">
        <w:rPr>
          <w:rFonts w:cs="Times New Roman"/>
        </w:rPr>
        <w:t>°</w:t>
      </w:r>
      <w:r w:rsidR="00F62A05">
        <w:rPr>
          <w:rFonts w:cs="Times New Roman"/>
        </w:rPr>
        <w:t> </w:t>
      </w:r>
      <w:r w:rsidR="00C20E09">
        <w:t xml:space="preserve">C in a fridge is given by </w:t>
      </w:r>
      <w:r w:rsidR="00C20E09">
        <w:rPr>
          <w:i/>
        </w:rPr>
        <w:t>N</w:t>
      </w:r>
      <w:r w:rsidR="00F62A05">
        <w:rPr>
          <w:i/>
        </w:rPr>
        <w:t xml:space="preserve"> </w:t>
      </w:r>
      <w:r w:rsidR="00C20E09">
        <w:t>=</w:t>
      </w:r>
      <w:r w:rsidR="00F62A05">
        <w:t xml:space="preserve"> </w:t>
      </w:r>
      <w:r w:rsidR="00C20E09">
        <w:t>500</w:t>
      </w:r>
      <w:r w:rsidR="00C20E09">
        <w:rPr>
          <w:i/>
        </w:rPr>
        <w:t>t</w:t>
      </w:r>
      <w:r w:rsidR="00C20E09">
        <w:rPr>
          <w:vertAlign w:val="superscript"/>
        </w:rPr>
        <w:t>2</w:t>
      </w:r>
      <w:r w:rsidR="00F62A05">
        <w:rPr>
          <w:vertAlign w:val="superscript"/>
        </w:rPr>
        <w:t xml:space="preserve"> </w:t>
      </w:r>
      <w:r w:rsidR="00C20E09">
        <w:t>+</w:t>
      </w:r>
      <w:r w:rsidR="00F62A05">
        <w:t xml:space="preserve"> </w:t>
      </w:r>
      <w:r w:rsidR="00C20E09">
        <w:t>250</w:t>
      </w:r>
      <w:r w:rsidR="00C20E09">
        <w:rPr>
          <w:i/>
        </w:rPr>
        <w:t>t</w:t>
      </w:r>
      <w:r w:rsidR="00F62A05">
        <w:rPr>
          <w:i/>
        </w:rPr>
        <w:t xml:space="preserve"> </w:t>
      </w:r>
      <w:r w:rsidR="00C20E09">
        <w:t>+</w:t>
      </w:r>
      <w:r w:rsidR="00F62A05">
        <w:t xml:space="preserve"> </w:t>
      </w:r>
      <w:r w:rsidR="00C20E09">
        <w:t xml:space="preserve">2500. </w:t>
      </w:r>
    </w:p>
    <w:p w14:paraId="5615CAF1" w14:textId="509F5721" w:rsidR="00C20E09" w:rsidRDefault="005D70E2" w:rsidP="001F2E13">
      <w:pPr>
        <w:pStyle w:val="Questionfollowline"/>
        <w:spacing w:before="120"/>
        <w:rPr>
          <w:rFonts w:cs="Times New Roman"/>
          <w:b/>
        </w:rPr>
      </w:pPr>
      <w:r>
        <w:tab/>
      </w:r>
      <w:r w:rsidRPr="001F2E13">
        <w:rPr>
          <w:b/>
        </w:rPr>
        <w:t>(a)</w:t>
      </w:r>
      <w:r>
        <w:tab/>
      </w:r>
      <w:r w:rsidR="00C20E09">
        <w:t>At what temperature will the number of bacteria be minimal?</w:t>
      </w:r>
    </w:p>
    <w:p w14:paraId="1D17726B" w14:textId="6ED50C4E" w:rsidR="00C20E09" w:rsidRDefault="005D70E2" w:rsidP="001F2E13">
      <w:pPr>
        <w:pStyle w:val="Questionfollowline"/>
        <w:spacing w:before="120"/>
        <w:ind w:left="851" w:hanging="851"/>
        <w:rPr>
          <w:rFonts w:cs="Times New Roman"/>
          <w:b/>
        </w:rPr>
      </w:pPr>
      <w:r>
        <w:tab/>
      </w:r>
      <w:r w:rsidRPr="001F2E13">
        <w:rPr>
          <w:b/>
        </w:rPr>
        <w:t>(b)</w:t>
      </w:r>
      <w:r>
        <w:tab/>
      </w:r>
      <w:r w:rsidR="00C20E09">
        <w:t xml:space="preserve">Comment on the model for temperatures which are lower than the temperature you found in part </w:t>
      </w:r>
      <w:r w:rsidR="00C20E09" w:rsidRPr="001F2E13">
        <w:rPr>
          <w:b/>
        </w:rPr>
        <w:t>(a)</w:t>
      </w:r>
      <w:r w:rsidR="00C20E09">
        <w:t>.</w:t>
      </w:r>
    </w:p>
    <w:p w14:paraId="278D37CF" w14:textId="602DDDF2" w:rsidR="00C20E09" w:rsidRDefault="005D70E2" w:rsidP="001F2E13">
      <w:pPr>
        <w:pStyle w:val="Questionfollowline"/>
        <w:spacing w:before="120"/>
        <w:rPr>
          <w:rFonts w:cs="Times New Roman"/>
          <w:b/>
        </w:rPr>
      </w:pPr>
      <w:r>
        <w:tab/>
      </w:r>
      <w:r w:rsidRPr="001F2E13">
        <w:rPr>
          <w:b/>
        </w:rPr>
        <w:t>(c)</w:t>
      </w:r>
      <w:r>
        <w:tab/>
      </w:r>
      <w:r w:rsidR="00C20E09">
        <w:t>Suggest a refinement that could be made to this model.</w:t>
      </w:r>
    </w:p>
    <w:p w14:paraId="6FA2B7DE" w14:textId="1B966D54" w:rsidR="00C20E09" w:rsidRPr="001F4108" w:rsidRDefault="00C20E09" w:rsidP="001F2E13">
      <w:pPr>
        <w:pStyle w:val="Question1stline"/>
        <w:ind w:left="426" w:hanging="426"/>
      </w:pPr>
      <w:r w:rsidRPr="001F4108">
        <w:rPr>
          <w:b/>
        </w:rPr>
        <w:t>4.</w:t>
      </w:r>
      <w:r w:rsidRPr="001F4108">
        <w:rPr>
          <w:b/>
        </w:rPr>
        <w:tab/>
      </w:r>
      <w:r w:rsidRPr="001F4108">
        <w:t xml:space="preserve">Boats that are in a harbour at low tide are stuck, as all water flows out of the harbour. The height, </w:t>
      </w:r>
      <w:r w:rsidRPr="001F4108">
        <w:rPr>
          <w:i/>
        </w:rPr>
        <w:t>H</w:t>
      </w:r>
      <w:r w:rsidRPr="001F4108">
        <w:t xml:space="preserve"> metres, of water in the harbour at time </w:t>
      </w:r>
      <w:r w:rsidRPr="001F4108">
        <w:rPr>
          <w:i/>
        </w:rPr>
        <w:t>t</w:t>
      </w:r>
      <w:r w:rsidRPr="001F4108">
        <w:t xml:space="preserve"> hours after midnight can be modelled by</w:t>
      </w:r>
    </w:p>
    <w:p w14:paraId="5074BE47" w14:textId="190E037D" w:rsidR="00C20E09" w:rsidRPr="001F4108" w:rsidRDefault="001F2E13" w:rsidP="001F2E13">
      <w:pPr>
        <w:pStyle w:val="Questionfollowline"/>
        <w:tabs>
          <w:tab w:val="left" w:pos="2127"/>
        </w:tabs>
        <w:ind w:left="426"/>
      </w:pPr>
      <w:r w:rsidRPr="001F4108">
        <w:tab/>
      </w:r>
      <w:r w:rsidRPr="001F4108">
        <w:tab/>
      </w:r>
      <w:r w:rsidRPr="001F4108">
        <w:rPr>
          <w:position w:val="-26"/>
        </w:rPr>
        <w:object w:dxaOrig="2340" w:dyaOrig="639" w14:anchorId="0561F56F">
          <v:shape id="_x0000_i1046" type="#_x0000_t75" style="width:117pt;height:32.25pt" o:ole="">
            <v:imagedata r:id="rId54" o:title=""/>
          </v:shape>
          <o:OLEObject Type="Embed" ProgID="Equation.DSMT4" ShapeID="_x0000_i1046" DrawAspect="Content" ObjectID="_1593853694" r:id="rId55"/>
        </w:object>
      </w:r>
    </w:p>
    <w:p w14:paraId="29B482BC" w14:textId="4B7682F0" w:rsidR="00C20E09" w:rsidRPr="001F4108" w:rsidRDefault="001F2E13" w:rsidP="001F2E13">
      <w:pPr>
        <w:pStyle w:val="Questionfollowline"/>
        <w:ind w:left="426"/>
      </w:pPr>
      <w:r w:rsidRPr="001F4108">
        <w:rPr>
          <w:position w:val="-6"/>
        </w:rPr>
        <w:object w:dxaOrig="3240" w:dyaOrig="260" w14:anchorId="684FCDED">
          <v:shape id="_x0000_i1047" type="#_x0000_t75" style="width:162pt;height:12.75pt" o:ole="">
            <v:imagedata r:id="rId56" o:title=""/>
          </v:shape>
          <o:OLEObject Type="Embed" ProgID="Equation.DSMT4" ShapeID="_x0000_i1047" DrawAspect="Content" ObjectID="_1593853695" r:id="rId57"/>
        </w:object>
      </w:r>
      <w:r w:rsidR="00C20E09" w:rsidRPr="001F4108">
        <w:t xml:space="preserve">When </w:t>
      </w:r>
      <w:r w:rsidR="00C20E09" w:rsidRPr="001F4108">
        <w:rPr>
          <w:i/>
        </w:rPr>
        <w:t>t</w:t>
      </w:r>
      <w:r w:rsidR="00C20E09" w:rsidRPr="001F4108">
        <w:t xml:space="preserve"> = 0, </w:t>
      </w:r>
      <w:r w:rsidR="00C20E09" w:rsidRPr="001F4108">
        <w:rPr>
          <w:i/>
        </w:rPr>
        <w:t>H</w:t>
      </w:r>
      <w:r w:rsidR="00C20E09" w:rsidRPr="001F4108">
        <w:t xml:space="preserve"> = 3.1</w:t>
      </w:r>
    </w:p>
    <w:p w14:paraId="0D083114" w14:textId="3EE22F2C" w:rsidR="00C20E09" w:rsidRPr="001F4108" w:rsidRDefault="005D70E2" w:rsidP="001F2E13">
      <w:pPr>
        <w:pStyle w:val="Questionfollowline"/>
        <w:spacing w:before="120"/>
      </w:pPr>
      <w:r w:rsidRPr="001F4108">
        <w:tab/>
      </w:r>
      <w:r w:rsidRPr="001F4108">
        <w:rPr>
          <w:b/>
        </w:rPr>
        <w:t>(a)</w:t>
      </w:r>
      <w:r w:rsidRPr="001F4108">
        <w:tab/>
      </w:r>
      <w:r w:rsidR="00C20E09" w:rsidRPr="001F4108">
        <w:t xml:space="preserve">Show that </w:t>
      </w:r>
      <w:r w:rsidR="00C20E09" w:rsidRPr="001F4108">
        <w:rPr>
          <w:i/>
        </w:rPr>
        <w:t xml:space="preserve">a </w:t>
      </w:r>
      <w:r w:rsidR="00C20E09" w:rsidRPr="001F4108">
        <w:t>= 3.2</w:t>
      </w:r>
    </w:p>
    <w:p w14:paraId="0E4F8A62" w14:textId="42EA51B4" w:rsidR="00C20E09" w:rsidRPr="001F4108" w:rsidRDefault="005D70E2" w:rsidP="001F2E13">
      <w:pPr>
        <w:pStyle w:val="Questionfollowline"/>
        <w:spacing w:before="120"/>
      </w:pPr>
      <w:r w:rsidRPr="001F4108">
        <w:tab/>
      </w:r>
      <w:r w:rsidRPr="001F4108">
        <w:rPr>
          <w:b/>
        </w:rPr>
        <w:t>(b)</w:t>
      </w:r>
      <w:r w:rsidRPr="001F4108">
        <w:rPr>
          <w:b/>
        </w:rPr>
        <w:tab/>
      </w:r>
      <w:r w:rsidR="00C20E09" w:rsidRPr="001F4108">
        <w:t>Calculate the greatest height, according to the model, of the water in the harbour.</w:t>
      </w:r>
    </w:p>
    <w:p w14:paraId="1C7C9B55" w14:textId="55E2C8EB" w:rsidR="00C20E09" w:rsidRPr="001F4108" w:rsidRDefault="005D70E2" w:rsidP="001F2E13">
      <w:pPr>
        <w:pStyle w:val="Questionfollowline"/>
        <w:spacing w:before="120"/>
      </w:pPr>
      <w:r w:rsidRPr="001F4108">
        <w:tab/>
      </w:r>
      <w:r w:rsidRPr="001F4108">
        <w:rPr>
          <w:b/>
        </w:rPr>
        <w:t>(c)</w:t>
      </w:r>
      <w:r w:rsidRPr="001F4108">
        <w:tab/>
      </w:r>
      <w:r w:rsidR="00C20E09" w:rsidRPr="001F4108">
        <w:t xml:space="preserve">What does the model suggest about the height of the water when </w:t>
      </w:r>
      <w:r w:rsidR="00C20E09" w:rsidRPr="001F4108">
        <w:rPr>
          <w:i/>
        </w:rPr>
        <w:t>t</w:t>
      </w:r>
      <w:r w:rsidR="00C20E09" w:rsidRPr="001F4108">
        <w:t xml:space="preserve"> = 8?</w:t>
      </w:r>
    </w:p>
    <w:p w14:paraId="735FDB86" w14:textId="3ABFE1AC" w:rsidR="00C20E09" w:rsidRPr="001F4108" w:rsidRDefault="001F2E13" w:rsidP="001F2E13">
      <w:pPr>
        <w:pStyle w:val="Questionfollowline"/>
        <w:spacing w:before="120"/>
      </w:pPr>
      <w:r w:rsidRPr="001F4108">
        <w:tab/>
      </w:r>
      <w:r w:rsidR="00C20E09" w:rsidRPr="001F4108">
        <w:t>A sailing boat can only enter the harbour when the height of the water is more than 2.5 metres.</w:t>
      </w:r>
    </w:p>
    <w:p w14:paraId="3F75A71B" w14:textId="352982DF" w:rsidR="00C20E09" w:rsidRPr="001F4108" w:rsidRDefault="005D70E2" w:rsidP="001F2E13">
      <w:pPr>
        <w:pStyle w:val="Questionfollowline"/>
        <w:spacing w:before="120"/>
        <w:ind w:left="851" w:hanging="851"/>
      </w:pPr>
      <w:r w:rsidRPr="001F4108">
        <w:tab/>
      </w:r>
      <w:r w:rsidRPr="001F4108">
        <w:rPr>
          <w:b/>
        </w:rPr>
        <w:t>(d)</w:t>
      </w:r>
      <w:r w:rsidRPr="001F4108">
        <w:rPr>
          <w:b/>
        </w:rPr>
        <w:tab/>
      </w:r>
      <w:r w:rsidR="00C20E09" w:rsidRPr="001F4108">
        <w:t>Find the time, to the nearest minute, when the sailing boat first cannot enter the harbour after midnight.</w:t>
      </w:r>
    </w:p>
    <w:p w14:paraId="444C465A" w14:textId="77777777" w:rsidR="00C20E09" w:rsidRDefault="00C20E09">
      <w:pPr>
        <w:rPr>
          <w:b/>
          <w:sz w:val="32"/>
        </w:rPr>
      </w:pPr>
      <w:r>
        <w:br w:type="page"/>
      </w:r>
    </w:p>
    <w:p w14:paraId="517766DF" w14:textId="030DD25F" w:rsidR="008729FB" w:rsidRPr="00EA2B73" w:rsidRDefault="008729FB" w:rsidP="0000549C">
      <w:pPr>
        <w:pStyle w:val="Qheading"/>
        <w:tabs>
          <w:tab w:val="left" w:pos="426"/>
          <w:tab w:val="left" w:pos="851"/>
        </w:tabs>
        <w:spacing w:after="0"/>
      </w:pPr>
      <w:r w:rsidRPr="00EA2B73">
        <w:lastRenderedPageBreak/>
        <w:t>Answers</w:t>
      </w:r>
    </w:p>
    <w:p w14:paraId="16904F9E" w14:textId="386E3FD5" w:rsidR="001F4108" w:rsidRDefault="00163D0F" w:rsidP="001F4108">
      <w:pPr>
        <w:pStyle w:val="Question1stline"/>
        <w:spacing w:before="180"/>
        <w:rPr>
          <w:b/>
        </w:rPr>
      </w:pPr>
      <w:r w:rsidRPr="00AB6459">
        <w:rPr>
          <w:b/>
        </w:rPr>
        <w:t>1.</w:t>
      </w:r>
      <w:r w:rsidRPr="00AB6459">
        <w:rPr>
          <w:b/>
        </w:rPr>
        <w:tab/>
      </w:r>
      <w:r w:rsidR="001F4108">
        <w:rPr>
          <w:b/>
        </w:rPr>
        <w:t>(a)</w:t>
      </w:r>
      <w:r w:rsidR="001F4108">
        <w:tab/>
      </w:r>
      <w:r w:rsidR="001F4108">
        <w:rPr>
          <w:i/>
        </w:rPr>
        <w:t>V</w:t>
      </w:r>
      <w:r w:rsidR="001F4108">
        <w:t xml:space="preserve"> = </w:t>
      </w:r>
      <w:r w:rsidR="001F4108">
        <w:rPr>
          <w:rFonts w:cs="Times New Roman"/>
        </w:rPr>
        <w:t>–</w:t>
      </w:r>
      <w:r w:rsidR="001F4108">
        <w:t>125 000</w:t>
      </w:r>
      <w:r w:rsidR="001F4108">
        <w:rPr>
          <w:i/>
        </w:rPr>
        <w:t>t</w:t>
      </w:r>
      <w:r w:rsidR="001F4108">
        <w:t xml:space="preserve">  + 725 000</w:t>
      </w:r>
    </w:p>
    <w:p w14:paraId="394B2C60" w14:textId="1DE564BC" w:rsidR="001F4108" w:rsidRDefault="001F4108" w:rsidP="001F4108">
      <w:pPr>
        <w:pStyle w:val="Questionfollowline"/>
        <w:rPr>
          <w:b/>
        </w:rPr>
      </w:pPr>
      <w:r>
        <w:tab/>
      </w:r>
      <w:r>
        <w:rPr>
          <w:b/>
        </w:rPr>
        <w:t>(b)</w:t>
      </w:r>
      <w:r>
        <w:tab/>
      </w:r>
      <w:r>
        <w:rPr>
          <w:i/>
        </w:rPr>
        <w:t>V</w:t>
      </w:r>
      <w:r>
        <w:t xml:space="preserve"> = </w:t>
      </w:r>
      <w:r>
        <w:rPr>
          <w:rFonts w:cs="Times New Roman"/>
        </w:rPr>
        <w:t>–</w:t>
      </w:r>
      <w:r>
        <w:t>125</w:t>
      </w:r>
      <w:r>
        <w:rPr>
          <w:sz w:val="11"/>
          <w:szCs w:val="11"/>
        </w:rPr>
        <w:t xml:space="preserve"> </w:t>
      </w:r>
      <w:r>
        <w:t>000</w:t>
      </w:r>
      <w:r>
        <w:rPr>
          <w:i/>
        </w:rPr>
        <w:t xml:space="preserve"> </w:t>
      </w:r>
      <w:r>
        <w:rPr>
          <w:rFonts w:cs="Times New Roman"/>
        </w:rPr>
        <w:t>×</w:t>
      </w:r>
      <w:r>
        <w:t xml:space="preserve"> 3.6 + 725 000 = 275 000; the model suggests the value will be £275 000.</w:t>
      </w:r>
    </w:p>
    <w:p w14:paraId="13F23FC3" w14:textId="77777777" w:rsidR="001F4108" w:rsidRDefault="001F4108" w:rsidP="001F4108">
      <w:pPr>
        <w:pStyle w:val="Questionfollowline"/>
      </w:pPr>
      <w:r>
        <w:tab/>
      </w:r>
      <w:r>
        <w:rPr>
          <w:b/>
        </w:rPr>
        <w:t>(c)</w:t>
      </w:r>
      <w:r>
        <w:tab/>
        <w:t>The model suggests that the price will be negative after some years. This is not realistic.</w:t>
      </w:r>
    </w:p>
    <w:p w14:paraId="4F84C9FF" w14:textId="7C8B27E3" w:rsidR="001F4108" w:rsidRDefault="001F4108" w:rsidP="001F4108">
      <w:pPr>
        <w:pStyle w:val="Questionfollowline"/>
        <w:ind w:left="426"/>
      </w:pPr>
      <w:r>
        <w:rPr>
          <w:b/>
        </w:rPr>
        <w:t>(d)</w:t>
      </w:r>
      <w:r>
        <w:tab/>
        <w:t xml:space="preserve">For example one of the following: </w:t>
      </w:r>
    </w:p>
    <w:p w14:paraId="7F11C23B" w14:textId="00FC952A" w:rsidR="001F4108" w:rsidRDefault="001F4108" w:rsidP="001F4108">
      <w:pPr>
        <w:pStyle w:val="Questionfollowline"/>
        <w:numPr>
          <w:ilvl w:val="0"/>
          <w:numId w:val="28"/>
        </w:numPr>
        <w:ind w:left="1276"/>
      </w:pPr>
      <w:r>
        <w:t xml:space="preserve">State that the model is only valid for four years and the price will then remain constant </w:t>
      </w:r>
      <w:r>
        <w:br/>
        <w:t>at £225 000.</w:t>
      </w:r>
    </w:p>
    <w:p w14:paraId="675551C9" w14:textId="77777777" w:rsidR="001F4108" w:rsidRDefault="001F4108" w:rsidP="001F4108">
      <w:pPr>
        <w:pStyle w:val="Questionfollowline"/>
        <w:numPr>
          <w:ilvl w:val="0"/>
          <w:numId w:val="28"/>
        </w:numPr>
        <w:ind w:left="1276"/>
        <w:rPr>
          <w:b/>
        </w:rPr>
      </w:pPr>
      <w:r>
        <w:t>Use a reciprocal model.</w:t>
      </w:r>
    </w:p>
    <w:p w14:paraId="4F2F6BB4" w14:textId="77777777" w:rsidR="001F4108" w:rsidRDefault="001F4108" w:rsidP="001F4108">
      <w:pPr>
        <w:pStyle w:val="Questionfollowline"/>
        <w:numPr>
          <w:ilvl w:val="0"/>
          <w:numId w:val="28"/>
        </w:numPr>
        <w:ind w:left="1276"/>
        <w:rPr>
          <w:b/>
        </w:rPr>
      </w:pPr>
      <w:r>
        <w:t>Use an exponential model.</w:t>
      </w:r>
    </w:p>
    <w:p w14:paraId="3963688A" w14:textId="49EFFB81" w:rsidR="00C20E09" w:rsidRDefault="00163D0F" w:rsidP="001F4108">
      <w:pPr>
        <w:pStyle w:val="Question1stline"/>
        <w:spacing w:before="180"/>
        <w:rPr>
          <w:b/>
        </w:rPr>
      </w:pPr>
      <w:r w:rsidRPr="00AB6459">
        <w:rPr>
          <w:b/>
        </w:rPr>
        <w:t>2.</w:t>
      </w:r>
      <w:r w:rsidRPr="00AB6459">
        <w:rPr>
          <w:b/>
        </w:rPr>
        <w:tab/>
      </w:r>
      <w:r w:rsidR="00C20E09" w:rsidRPr="00AB6459">
        <w:rPr>
          <w:b/>
        </w:rPr>
        <w:t>(a)</w:t>
      </w:r>
      <w:r>
        <w:tab/>
      </w:r>
      <w:r w:rsidR="00C20E09">
        <w:rPr>
          <w:i/>
        </w:rPr>
        <w:t>c</w:t>
      </w:r>
      <w:r w:rsidR="00C20E09">
        <w:t xml:space="preserve"> = 5.0</w:t>
      </w:r>
      <w:r w:rsidR="0062208E">
        <w:rPr>
          <w:b/>
        </w:rPr>
        <w:t xml:space="preserve"> </w:t>
      </w:r>
      <w:r w:rsidR="00C20E09">
        <w:t>×</w:t>
      </w:r>
      <w:r w:rsidR="0062208E">
        <w:rPr>
          <w:b/>
        </w:rPr>
        <w:t xml:space="preserve"> </w:t>
      </w:r>
      <w:r w:rsidR="00C20E09">
        <w:t>10</w:t>
      </w:r>
      <w:r w:rsidR="00C20E09">
        <w:rPr>
          <w:vertAlign w:val="superscript"/>
        </w:rPr>
        <w:t>–6</w:t>
      </w:r>
      <w:r w:rsidR="0062208E" w:rsidRPr="0062208E">
        <w:t xml:space="preserve"> </w:t>
      </w:r>
      <w:r w:rsidR="0062208E" w:rsidRPr="0062208E">
        <w:rPr>
          <w:b/>
        </w:rPr>
        <w:t>×</w:t>
      </w:r>
      <w:r w:rsidR="00C20E09">
        <w:t xml:space="preserve"> 1.0</w:t>
      </w:r>
      <w:r w:rsidR="0062208E">
        <w:rPr>
          <w:b/>
        </w:rPr>
        <w:t xml:space="preserve"> </w:t>
      </w:r>
      <w:r w:rsidR="00C20E09">
        <w:t>×</w:t>
      </w:r>
      <w:r w:rsidR="0062208E">
        <w:rPr>
          <w:b/>
        </w:rPr>
        <w:t xml:space="preserve"> </w:t>
      </w:r>
      <w:r w:rsidR="00C20E09">
        <w:t>10</w:t>
      </w:r>
      <w:r w:rsidR="00C20E09">
        <w:rPr>
          <w:vertAlign w:val="superscript"/>
        </w:rPr>
        <w:t>5</w:t>
      </w:r>
      <w:r w:rsidR="00C20E09">
        <w:t xml:space="preserve"> =</w:t>
      </w:r>
      <w:r w:rsidR="0062208E">
        <w:rPr>
          <w:b/>
        </w:rPr>
        <w:t xml:space="preserve"> </w:t>
      </w:r>
      <w:r w:rsidR="00C20E09">
        <w:t xml:space="preserve">0.5, so </w:t>
      </w:r>
      <w:r w:rsidR="00C20E09">
        <w:rPr>
          <w:position w:val="-10"/>
        </w:rPr>
        <w:object w:dxaOrig="1125" w:dyaOrig="315" w14:anchorId="6934C7E1">
          <v:shape id="_x0000_i1048" type="#_x0000_t75" style="width:56.25pt;height:15.75pt" o:ole="">
            <v:imagedata r:id="rId58" o:title=""/>
          </v:shape>
          <o:OLEObject Type="Embed" ProgID="Equation.DSMT4" ShapeID="_x0000_i1048" DrawAspect="Content" ObjectID="_1593853696" r:id="rId59"/>
        </w:object>
      </w:r>
    </w:p>
    <w:p w14:paraId="35AE5AD6" w14:textId="1E4DB432" w:rsidR="00C20E09" w:rsidRDefault="00163D0F" w:rsidP="00163D0F">
      <w:pPr>
        <w:pStyle w:val="Questionfollowline"/>
        <w:rPr>
          <w:b/>
        </w:rPr>
      </w:pPr>
      <w:r>
        <w:tab/>
      </w:r>
      <w:r>
        <w:tab/>
      </w:r>
      <w:r w:rsidR="00AB6459">
        <w:t>Substitute</w:t>
      </w:r>
      <w:r w:rsidR="00C20E09">
        <w:t xml:space="preserve"> </w:t>
      </w:r>
      <w:r w:rsidR="00C20E09">
        <w:rPr>
          <w:i/>
        </w:rPr>
        <w:t>V</w:t>
      </w:r>
      <w:r w:rsidR="00C20E09">
        <w:t xml:space="preserve"> = 4.1</w:t>
      </w:r>
      <w:r w:rsidR="0062208E">
        <w:rPr>
          <w:b/>
        </w:rPr>
        <w:t xml:space="preserve"> </w:t>
      </w:r>
      <w:r w:rsidR="00C20E09">
        <w:t>×</w:t>
      </w:r>
      <w:r w:rsidR="0062208E">
        <w:rPr>
          <w:b/>
        </w:rPr>
        <w:t xml:space="preserve"> </w:t>
      </w:r>
      <w:r w:rsidR="00C20E09">
        <w:t>10</w:t>
      </w:r>
      <w:r w:rsidR="00C20E09">
        <w:rPr>
          <w:vertAlign w:val="superscript"/>
        </w:rPr>
        <w:t>–6</w:t>
      </w:r>
      <w:r w:rsidR="00C20E09">
        <w:t xml:space="preserve"> into </w:t>
      </w:r>
      <w:r w:rsidR="0062208E" w:rsidRPr="0062208E">
        <w:rPr>
          <w:b/>
          <w:position w:val="-22"/>
        </w:rPr>
        <w:object w:dxaOrig="3400" w:dyaOrig="580" w14:anchorId="28E4F408">
          <v:shape id="_x0000_i1049" type="#_x0000_t75" style="width:170.25pt;height:28.5pt" o:ole="">
            <v:imagedata r:id="rId60" o:title=""/>
          </v:shape>
          <o:OLEObject Type="Embed" ProgID="Equation.DSMT4" ShapeID="_x0000_i1049" DrawAspect="Content" ObjectID="_1593853697" r:id="rId61"/>
        </w:object>
      </w:r>
    </w:p>
    <w:p w14:paraId="7CDFA260" w14:textId="2606B4F6" w:rsidR="00C20E09" w:rsidRDefault="00163D0F" w:rsidP="00163D0F">
      <w:pPr>
        <w:pStyle w:val="Questionfollowline"/>
        <w:rPr>
          <w:b/>
        </w:rPr>
      </w:pPr>
      <w:r>
        <w:tab/>
      </w:r>
      <w:r>
        <w:tab/>
      </w:r>
      <w:r w:rsidR="00C20E09">
        <w:t>The pressure is 1.2</w:t>
      </w:r>
      <w:r w:rsidR="0062208E">
        <w:rPr>
          <w:b/>
        </w:rPr>
        <w:t xml:space="preserve"> </w:t>
      </w:r>
      <w:r w:rsidR="00C20E09">
        <w:t>×</w:t>
      </w:r>
      <w:r w:rsidR="0062208E">
        <w:rPr>
          <w:b/>
        </w:rPr>
        <w:t xml:space="preserve"> </w:t>
      </w:r>
      <w:r w:rsidR="00C20E09">
        <w:t>10</w:t>
      </w:r>
      <w:r w:rsidR="00C20E09">
        <w:rPr>
          <w:vertAlign w:val="superscript"/>
        </w:rPr>
        <w:t>5</w:t>
      </w:r>
      <w:r w:rsidR="0062208E">
        <w:rPr>
          <w:b/>
          <w:vertAlign w:val="superscript"/>
        </w:rPr>
        <w:t> </w:t>
      </w:r>
      <w:r w:rsidR="00C20E09">
        <w:t>Pa or 120</w:t>
      </w:r>
      <w:r w:rsidR="0062208E">
        <w:rPr>
          <w:b/>
        </w:rPr>
        <w:t> </w:t>
      </w:r>
      <w:r w:rsidR="00C20E09">
        <w:t>000</w:t>
      </w:r>
      <w:r w:rsidR="0062208E">
        <w:rPr>
          <w:b/>
        </w:rPr>
        <w:t> </w:t>
      </w:r>
      <w:r w:rsidR="00C20E09">
        <w:t>Pa</w:t>
      </w:r>
      <w:r w:rsidR="0062208E" w:rsidRPr="00AB6459">
        <w:t>.</w:t>
      </w:r>
      <w:r w:rsidR="00C20E09" w:rsidRPr="00AB6459">
        <w:t xml:space="preserve"> (</w:t>
      </w:r>
      <w:r w:rsidR="0062208E" w:rsidRPr="00AB6459">
        <w:t>A</w:t>
      </w:r>
      <w:r w:rsidR="00C20E09" w:rsidRPr="00AB6459">
        <w:t>ll</w:t>
      </w:r>
      <w:r w:rsidR="00C20E09">
        <w:t xml:space="preserve"> numbers were given to 2 significant figures, </w:t>
      </w:r>
      <w:r>
        <w:tab/>
      </w:r>
      <w:r>
        <w:tab/>
      </w:r>
      <w:r w:rsidR="00C20E09">
        <w:t>so the answer should not have more than 2 significant figures</w:t>
      </w:r>
      <w:r w:rsidR="0062208E">
        <w:rPr>
          <w:b/>
        </w:rPr>
        <w:t>.</w:t>
      </w:r>
      <w:r w:rsidR="00C20E09">
        <w:t>)</w:t>
      </w:r>
    </w:p>
    <w:p w14:paraId="2A652687" w14:textId="75380BD6" w:rsidR="00C20E09" w:rsidRDefault="00163D0F" w:rsidP="00163D0F">
      <w:pPr>
        <w:pStyle w:val="Questionfollowline"/>
        <w:rPr>
          <w:b/>
        </w:rPr>
      </w:pPr>
      <w:r w:rsidRPr="00AB6459">
        <w:rPr>
          <w:b/>
        </w:rPr>
        <w:tab/>
      </w:r>
      <w:r w:rsidR="00C20E09" w:rsidRPr="00AB6459">
        <w:rPr>
          <w:b/>
        </w:rPr>
        <w:t>(b)</w:t>
      </w:r>
      <w:r>
        <w:tab/>
      </w:r>
      <w:r w:rsidR="00C20E09">
        <w:t>Two from:</w:t>
      </w:r>
    </w:p>
    <w:p w14:paraId="0583C105" w14:textId="2AB6499B" w:rsidR="00C20E09" w:rsidRDefault="00C20E09" w:rsidP="00163D0F">
      <w:pPr>
        <w:pStyle w:val="Questionfollowline"/>
        <w:numPr>
          <w:ilvl w:val="0"/>
          <w:numId w:val="24"/>
        </w:numPr>
        <w:ind w:left="1276"/>
        <w:rPr>
          <w:b/>
        </w:rPr>
      </w:pPr>
      <w:r>
        <w:t>It is difficult to keep the temperature constant when you apply pressure</w:t>
      </w:r>
      <w:r w:rsidR="0090495D">
        <w:rPr>
          <w:b/>
        </w:rPr>
        <w:t>.</w:t>
      </w:r>
    </w:p>
    <w:p w14:paraId="2A90843B" w14:textId="2E3284D8" w:rsidR="00C20E09" w:rsidRDefault="00C20E09" w:rsidP="00163D0F">
      <w:pPr>
        <w:pStyle w:val="Questionfollowline"/>
        <w:numPr>
          <w:ilvl w:val="0"/>
          <w:numId w:val="24"/>
        </w:numPr>
        <w:ind w:left="1276"/>
        <w:rPr>
          <w:b/>
        </w:rPr>
      </w:pPr>
      <w:r>
        <w:t>When you apply pressure some gas might escape</w:t>
      </w:r>
      <w:r w:rsidR="0090495D">
        <w:rPr>
          <w:b/>
        </w:rPr>
        <w:t>.</w:t>
      </w:r>
    </w:p>
    <w:p w14:paraId="052D93BE" w14:textId="631F1B86" w:rsidR="00C20E09" w:rsidRDefault="00C20E09" w:rsidP="00163D0F">
      <w:pPr>
        <w:pStyle w:val="Questionfollowline"/>
        <w:numPr>
          <w:ilvl w:val="0"/>
          <w:numId w:val="24"/>
        </w:numPr>
        <w:ind w:left="1276"/>
        <w:rPr>
          <w:b/>
        </w:rPr>
      </w:pPr>
      <w:r>
        <w:t>It may be difficult to measure the air pressure in a syringe (accept measurements may not be precise)</w:t>
      </w:r>
      <w:r w:rsidR="0090495D">
        <w:rPr>
          <w:b/>
        </w:rPr>
        <w:t>.</w:t>
      </w:r>
    </w:p>
    <w:p w14:paraId="40899E5D" w14:textId="178D3AEC" w:rsidR="00C20E09" w:rsidRDefault="00163D0F" w:rsidP="00AB6459">
      <w:pPr>
        <w:pStyle w:val="Question1stline"/>
        <w:spacing w:before="180"/>
      </w:pPr>
      <w:r w:rsidRPr="00AB6459">
        <w:rPr>
          <w:b/>
        </w:rPr>
        <w:t>3.</w:t>
      </w:r>
      <w:r w:rsidRPr="00AB6459">
        <w:rPr>
          <w:b/>
        </w:rPr>
        <w:tab/>
      </w:r>
      <w:r w:rsidR="00C20E09" w:rsidRPr="00AB6459">
        <w:rPr>
          <w:b/>
        </w:rPr>
        <w:t>(a)</w:t>
      </w:r>
      <w:r>
        <w:tab/>
      </w:r>
      <w:r w:rsidR="0090495D" w:rsidRPr="0090495D">
        <w:rPr>
          <w:position w:val="-22"/>
        </w:rPr>
        <w:object w:dxaOrig="3040" w:dyaOrig="580" w14:anchorId="7272A2F5">
          <v:shape id="_x0000_i1050" type="#_x0000_t75" style="width:152.25pt;height:28.5pt" o:ole="">
            <v:imagedata r:id="rId62" o:title=""/>
          </v:shape>
          <o:OLEObject Type="Embed" ProgID="Equation.DSMT4" ShapeID="_x0000_i1050" DrawAspect="Content" ObjectID="_1593853698" r:id="rId63"/>
        </w:object>
      </w:r>
    </w:p>
    <w:p w14:paraId="7A8D346B" w14:textId="29D91158" w:rsidR="00C20E09" w:rsidRDefault="00163D0F" w:rsidP="00163D0F">
      <w:pPr>
        <w:pStyle w:val="Questionfollowline"/>
      </w:pPr>
      <w:r>
        <w:tab/>
      </w:r>
      <w:r>
        <w:tab/>
      </w:r>
      <w:r w:rsidR="00C20E09">
        <w:t xml:space="preserve">The number of bacteria will be the lowest at </w:t>
      </w:r>
      <w:r w:rsidR="00C20E09">
        <w:rPr>
          <w:rFonts w:cs="Times New Roman"/>
        </w:rPr>
        <w:t>–</w:t>
      </w:r>
      <w:r w:rsidR="00C20E09">
        <w:t>0.25</w:t>
      </w:r>
      <w:r w:rsidR="0090495D">
        <w:t> </w:t>
      </w:r>
      <w:r w:rsidR="00C20E09">
        <w:rPr>
          <w:rFonts w:cs="Times New Roman"/>
        </w:rPr>
        <w:t>°</w:t>
      </w:r>
      <w:r w:rsidR="00C20E09">
        <w:t>C.</w:t>
      </w:r>
    </w:p>
    <w:p w14:paraId="1620D686" w14:textId="6476D096" w:rsidR="00C20E09" w:rsidRDefault="00163D0F" w:rsidP="00163D0F">
      <w:pPr>
        <w:pStyle w:val="Questionfollowline"/>
      </w:pPr>
      <w:r>
        <w:tab/>
      </w:r>
      <w:r w:rsidR="00C20E09" w:rsidRPr="00AB6459">
        <w:rPr>
          <w:b/>
        </w:rPr>
        <w:t>(b)</w:t>
      </w:r>
      <w:r w:rsidRPr="00AB6459">
        <w:rPr>
          <w:b/>
        </w:rPr>
        <w:tab/>
      </w:r>
      <w:r w:rsidR="00C20E09">
        <w:t xml:space="preserve">When the temperature </w:t>
      </w:r>
      <w:r w:rsidR="0090495D">
        <w:t>drops below</w:t>
      </w:r>
      <w:r w:rsidR="00C20E09">
        <w:t xml:space="preserve"> </w:t>
      </w:r>
      <w:r w:rsidR="00C20E09">
        <w:rPr>
          <w:rFonts w:cs="Times New Roman"/>
        </w:rPr>
        <w:t>–</w:t>
      </w:r>
      <w:r w:rsidR="00C20E09">
        <w:t>0.25</w:t>
      </w:r>
      <w:r w:rsidR="0090495D">
        <w:t> </w:t>
      </w:r>
      <w:r w:rsidR="00C20E09">
        <w:rPr>
          <w:rFonts w:cs="Times New Roman"/>
        </w:rPr>
        <w:t>°</w:t>
      </w:r>
      <w:r w:rsidR="00C20E09">
        <w:t xml:space="preserve">C, the number of bacteria increases according to </w:t>
      </w:r>
      <w:r>
        <w:tab/>
      </w:r>
      <w:r>
        <w:tab/>
      </w:r>
      <w:r w:rsidR="00C20E09">
        <w:t>the model; this is not realistic.</w:t>
      </w:r>
    </w:p>
    <w:p w14:paraId="04D28AA8" w14:textId="67FA0BC3" w:rsidR="00C20E09" w:rsidRDefault="0090495D" w:rsidP="00163D0F">
      <w:pPr>
        <w:pStyle w:val="Questionfollowline"/>
      </w:pPr>
      <w:r>
        <w:tab/>
      </w:r>
      <w:r w:rsidRPr="00AB6459">
        <w:rPr>
          <w:b/>
        </w:rPr>
        <w:t>(c)</w:t>
      </w:r>
      <w:r>
        <w:tab/>
      </w:r>
      <w:r w:rsidR="00C20E09">
        <w:t>State that the model is only valid for temperatures above 0</w:t>
      </w:r>
      <w:r>
        <w:t> </w:t>
      </w:r>
      <w:r w:rsidR="00C20E09">
        <w:rPr>
          <w:rFonts w:cs="Times New Roman"/>
        </w:rPr>
        <w:t>°</w:t>
      </w:r>
      <w:r w:rsidR="00C20E09">
        <w:t>C.</w:t>
      </w:r>
    </w:p>
    <w:p w14:paraId="1C1DF672" w14:textId="7FB051FE" w:rsidR="00C20E09" w:rsidRPr="001F4108" w:rsidRDefault="00C20E09" w:rsidP="00AB6459">
      <w:pPr>
        <w:pStyle w:val="Question1stline"/>
        <w:spacing w:before="180"/>
        <w:rPr>
          <w:position w:val="-28"/>
        </w:rPr>
      </w:pPr>
      <w:r w:rsidRPr="001F4108">
        <w:rPr>
          <w:b/>
        </w:rPr>
        <w:t>4.</w:t>
      </w:r>
      <w:r w:rsidRPr="001F4108">
        <w:rPr>
          <w:b/>
        </w:rPr>
        <w:tab/>
        <w:t>(a)</w:t>
      </w:r>
      <w:r w:rsidR="00163D0F" w:rsidRPr="001F4108">
        <w:tab/>
      </w:r>
      <w:r w:rsidRPr="001F4108">
        <w:t xml:space="preserve">When </w:t>
      </w:r>
      <w:r w:rsidRPr="001F4108">
        <w:rPr>
          <w:i/>
        </w:rPr>
        <w:t>t</w:t>
      </w:r>
      <w:r w:rsidRPr="001F4108">
        <w:t xml:space="preserve"> = 0, </w:t>
      </w:r>
      <w:r w:rsidRPr="001F4108">
        <w:rPr>
          <w:i/>
        </w:rPr>
        <w:t xml:space="preserve"> </w:t>
      </w:r>
      <w:r w:rsidR="0090495D" w:rsidRPr="001F4108">
        <w:rPr>
          <w:position w:val="-26"/>
        </w:rPr>
        <w:object w:dxaOrig="2360" w:dyaOrig="639" w14:anchorId="32E278DB">
          <v:shape id="_x0000_i1051" type="#_x0000_t75" style="width:117.5pt;height:31.9pt" o:ole="">
            <v:imagedata r:id="rId64" o:title=""/>
          </v:shape>
          <o:OLEObject Type="Embed" ProgID="Equation.DSMT4" ShapeID="_x0000_i1051" DrawAspect="Content" ObjectID="_1593853699" r:id="rId65"/>
        </w:object>
      </w:r>
    </w:p>
    <w:p w14:paraId="44843BB8" w14:textId="22BDBA99" w:rsidR="00C20E09" w:rsidRPr="001F4108" w:rsidRDefault="00C20E09" w:rsidP="00163D0F">
      <w:pPr>
        <w:pStyle w:val="Questionfollowline"/>
      </w:pPr>
      <w:r w:rsidRPr="001F4108">
        <w:t xml:space="preserve">                                    </w:t>
      </w:r>
      <w:r w:rsidR="0090495D" w:rsidRPr="001F4108">
        <w:rPr>
          <w:position w:val="-22"/>
        </w:rPr>
        <w:object w:dxaOrig="3240" w:dyaOrig="580" w14:anchorId="35433A1C">
          <v:shape id="_x0000_i1052" type="#_x0000_t75" style="width:162.35pt;height:28.55pt" o:ole="">
            <v:imagedata r:id="rId66" o:title=""/>
          </v:shape>
          <o:OLEObject Type="Embed" ProgID="Equation.DSMT4" ShapeID="_x0000_i1052" DrawAspect="Content" ObjectID="_1593853700" r:id="rId67"/>
        </w:object>
      </w:r>
    </w:p>
    <w:p w14:paraId="1FF3E68D" w14:textId="2A46869E" w:rsidR="00C20E09" w:rsidRPr="001F4108" w:rsidRDefault="00C20E09" w:rsidP="00163D0F">
      <w:pPr>
        <w:pStyle w:val="Questionfollowline"/>
      </w:pPr>
      <w:r w:rsidRPr="001F4108">
        <w:rPr>
          <w:b/>
          <w:i/>
        </w:rPr>
        <w:tab/>
      </w:r>
      <w:r w:rsidRPr="001F4108">
        <w:rPr>
          <w:b/>
        </w:rPr>
        <w:t>(b)</w:t>
      </w:r>
      <w:r w:rsidRPr="001F4108">
        <w:t xml:space="preserve"> </w:t>
      </w:r>
      <w:r w:rsidR="00163D0F" w:rsidRPr="001F4108">
        <w:tab/>
      </w:r>
      <w:r w:rsidRPr="001F4108">
        <w:t>Greatest height = 1.5 + 3.2 × 1 = 4.7 metres</w:t>
      </w:r>
    </w:p>
    <w:p w14:paraId="6AE0677E" w14:textId="1F677A32" w:rsidR="00C20E09" w:rsidRPr="001F4108" w:rsidRDefault="00C20E09" w:rsidP="00163D0F">
      <w:pPr>
        <w:pStyle w:val="Questionfollowline"/>
        <w:rPr>
          <w:position w:val="-28"/>
        </w:rPr>
      </w:pPr>
      <w:r w:rsidRPr="001F4108">
        <w:tab/>
      </w:r>
      <w:r w:rsidRPr="001F4108">
        <w:rPr>
          <w:b/>
        </w:rPr>
        <w:t>(c)</w:t>
      </w:r>
      <w:r w:rsidR="00163D0F" w:rsidRPr="001F4108">
        <w:tab/>
      </w:r>
      <w:r w:rsidRPr="001F4108">
        <w:t xml:space="preserve">When </w:t>
      </w:r>
      <w:r w:rsidRPr="001F4108">
        <w:rPr>
          <w:i/>
        </w:rPr>
        <w:t>t</w:t>
      </w:r>
      <w:r w:rsidRPr="001F4108">
        <w:t xml:space="preserve"> = 8, </w:t>
      </w:r>
      <w:r w:rsidR="0090495D" w:rsidRPr="001F4108">
        <w:rPr>
          <w:position w:val="-26"/>
        </w:rPr>
        <w:object w:dxaOrig="3060" w:dyaOrig="639" w14:anchorId="6F1901C3">
          <v:shape id="_x0000_i1053" type="#_x0000_t75" style="width:152.85pt;height:31.9pt" o:ole="">
            <v:imagedata r:id="rId68" o:title=""/>
          </v:shape>
          <o:OLEObject Type="Embed" ProgID="Equation.DSMT4" ShapeID="_x0000_i1053" DrawAspect="Content" ObjectID="_1593853701" r:id="rId69"/>
        </w:object>
      </w:r>
    </w:p>
    <w:p w14:paraId="3DEF366C" w14:textId="5FC7A19C" w:rsidR="00C20E09" w:rsidRPr="001F4108" w:rsidRDefault="00163D0F" w:rsidP="00163D0F">
      <w:pPr>
        <w:pStyle w:val="Questionfollowline"/>
      </w:pPr>
      <w:r w:rsidRPr="001F4108">
        <w:rPr>
          <w:b/>
        </w:rPr>
        <w:tab/>
      </w:r>
      <w:r w:rsidR="00C20E09" w:rsidRPr="001F4108">
        <w:rPr>
          <w:b/>
        </w:rPr>
        <w:tab/>
      </w:r>
      <w:r w:rsidR="00C20E09" w:rsidRPr="001F4108">
        <w:t>This is not possible, it suggests that all water has flown out of the harbour.</w:t>
      </w:r>
    </w:p>
    <w:p w14:paraId="1D07AB92" w14:textId="088FC886" w:rsidR="00C20E09" w:rsidRPr="001F4108" w:rsidRDefault="00C20E09" w:rsidP="00163D0F">
      <w:pPr>
        <w:pStyle w:val="Questionfollowline"/>
      </w:pPr>
      <w:r w:rsidRPr="001F4108">
        <w:rPr>
          <w:b/>
        </w:rPr>
        <w:tab/>
      </w:r>
      <w:r w:rsidR="0090495D" w:rsidRPr="001F4108">
        <w:rPr>
          <w:b/>
        </w:rPr>
        <w:t>(d)</w:t>
      </w:r>
      <w:r w:rsidR="0090495D" w:rsidRPr="001F4108">
        <w:rPr>
          <w:b/>
        </w:rPr>
        <w:tab/>
      </w:r>
      <w:r w:rsidR="00AB6459" w:rsidRPr="001F4108">
        <w:rPr>
          <w:position w:val="-26"/>
        </w:rPr>
        <w:object w:dxaOrig="3560" w:dyaOrig="639" w14:anchorId="2D657B85">
          <v:shape id="_x0000_i1054" type="#_x0000_t75" style="width:177.95pt;height:31.9pt" o:ole="">
            <v:imagedata r:id="rId70" o:title=""/>
          </v:shape>
          <o:OLEObject Type="Embed" ProgID="Equation.DSMT4" ShapeID="_x0000_i1054" DrawAspect="Content" ObjectID="_1593853702" r:id="rId71"/>
        </w:object>
      </w:r>
    </w:p>
    <w:p w14:paraId="25DD933C" w14:textId="705962D6" w:rsidR="00C20E09" w:rsidRPr="001F4108" w:rsidRDefault="00163D0F" w:rsidP="00163D0F">
      <w:pPr>
        <w:pStyle w:val="Questionfollowline"/>
      </w:pPr>
      <w:r w:rsidRPr="001F4108">
        <w:tab/>
      </w:r>
      <w:r w:rsidRPr="001F4108">
        <w:tab/>
      </w:r>
      <w:r w:rsidR="0090495D" w:rsidRPr="001F4108">
        <w:rPr>
          <w:position w:val="-26"/>
        </w:rPr>
        <w:object w:dxaOrig="4560" w:dyaOrig="639" w14:anchorId="29406387">
          <v:shape id="_x0000_i1055" type="#_x0000_t75" style="width:228.25pt;height:31.9pt" o:ole="">
            <v:imagedata r:id="rId72" o:title=""/>
          </v:shape>
          <o:OLEObject Type="Embed" ProgID="Equation.DSMT4" ShapeID="_x0000_i1055" DrawAspect="Content" ObjectID="_1593853703" r:id="rId73"/>
        </w:object>
      </w:r>
      <w:r w:rsidR="0090495D" w:rsidRPr="001F4108">
        <w:rPr>
          <w:position w:val="-26"/>
        </w:rPr>
        <w:object w:dxaOrig="2980" w:dyaOrig="639" w14:anchorId="2636ED17">
          <v:shape id="_x0000_i1056" type="#_x0000_t75" style="width:148.75pt;height:31.9pt" o:ole="">
            <v:imagedata r:id="rId74" o:title=""/>
          </v:shape>
          <o:OLEObject Type="Embed" ProgID="Equation.DSMT4" ShapeID="_x0000_i1056" DrawAspect="Content" ObjectID="_1593853704" r:id="rId75"/>
        </w:object>
      </w:r>
    </w:p>
    <w:p w14:paraId="40662323" w14:textId="13B230FE" w:rsidR="00C20E09" w:rsidRPr="001F4108" w:rsidRDefault="00163D0F" w:rsidP="00163D0F">
      <w:pPr>
        <w:pStyle w:val="Questionfollowline"/>
        <w:rPr>
          <w:position w:val="-28"/>
        </w:rPr>
      </w:pPr>
      <w:r w:rsidRPr="001F4108">
        <w:tab/>
      </w:r>
      <w:r w:rsidRPr="001F4108">
        <w:tab/>
      </w:r>
      <w:r w:rsidR="00340222" w:rsidRPr="001F4108">
        <w:rPr>
          <w:position w:val="-28"/>
        </w:rPr>
        <w:object w:dxaOrig="4160" w:dyaOrig="639" w14:anchorId="243243EE">
          <v:shape id="_x0000_i1057" type="#_x0000_t75" style="width:208.55pt;height:31.25pt" o:ole="">
            <v:imagedata r:id="rId76" o:title=""/>
          </v:shape>
          <o:OLEObject Type="Embed" ProgID="Equation.DSMT4" ShapeID="_x0000_i1057" DrawAspect="Content" ObjectID="_1593853705" r:id="rId77"/>
        </w:object>
      </w:r>
    </w:p>
    <w:p w14:paraId="295ED45A" w14:textId="7611CA1A" w:rsidR="00C20E09" w:rsidRPr="001F4108" w:rsidRDefault="00163D0F" w:rsidP="00163D0F">
      <w:pPr>
        <w:pStyle w:val="Questionfollowline"/>
      </w:pPr>
      <w:r w:rsidRPr="001F4108">
        <w:tab/>
      </w:r>
      <w:r w:rsidRPr="001F4108">
        <w:tab/>
      </w:r>
      <w:r w:rsidR="00C20E09" w:rsidRPr="001F4108">
        <w:t>0.39</w:t>
      </w:r>
      <w:r w:rsidR="007D541A">
        <w:t>3</w:t>
      </w:r>
      <w:r w:rsidR="00C20E09" w:rsidRPr="001F4108">
        <w:t xml:space="preserve"> × 60 =</w:t>
      </w:r>
      <w:r w:rsidR="007D541A">
        <w:t xml:space="preserve"> 23.6</w:t>
      </w:r>
    </w:p>
    <w:p w14:paraId="1CFA7748" w14:textId="5A843194" w:rsidR="00F302BE" w:rsidRPr="001F4108" w:rsidRDefault="00163D0F" w:rsidP="00AB6459">
      <w:pPr>
        <w:pStyle w:val="Questionfollowline"/>
        <w:rPr>
          <w:b/>
        </w:rPr>
      </w:pPr>
      <w:r w:rsidRPr="001F4108">
        <w:tab/>
      </w:r>
      <w:r w:rsidRPr="001F4108">
        <w:tab/>
      </w:r>
      <w:r w:rsidR="00C20E09" w:rsidRPr="001F4108">
        <w:t xml:space="preserve">The sailing boat </w:t>
      </w:r>
      <w:r w:rsidRPr="001F4108">
        <w:t xml:space="preserve">first </w:t>
      </w:r>
      <w:r w:rsidR="00C20E09" w:rsidRPr="001F4108">
        <w:t>cannot enter the harbour at 4 hours and 24 minutes past midnight.</w:t>
      </w:r>
    </w:p>
    <w:sectPr w:rsidR="00F302BE" w:rsidRPr="001F4108" w:rsidSect="00B078E9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73ACB7" w14:textId="77777777" w:rsidR="00F76761" w:rsidRDefault="00F76761" w:rsidP="00BB2716">
      <w:pPr>
        <w:spacing w:after="0" w:line="240" w:lineRule="auto"/>
      </w:pPr>
      <w:r>
        <w:separator/>
      </w:r>
    </w:p>
  </w:endnote>
  <w:endnote w:type="continuationSeparator" w:id="0">
    <w:p w14:paraId="43EFCC5A" w14:textId="77777777" w:rsidR="00F76761" w:rsidRDefault="00F76761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FF6F6C" w:rsidRDefault="00FF6F6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2D05009" w14:textId="77777777" w:rsidR="00F76761" w:rsidRDefault="00F76761" w:rsidP="00BB2716">
      <w:pPr>
        <w:spacing w:after="0" w:line="240" w:lineRule="auto"/>
      </w:pPr>
      <w:r>
        <w:separator/>
      </w:r>
    </w:p>
  </w:footnote>
  <w:footnote w:type="continuationSeparator" w:id="0">
    <w:p w14:paraId="78D81875" w14:textId="77777777" w:rsidR="00F76761" w:rsidRDefault="00F76761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FF6F6C" w:rsidRDefault="00FF6F6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DB0B85"/>
    <w:multiLevelType w:val="hybridMultilevel"/>
    <w:tmpl w:val="C69CFFB0"/>
    <w:lvl w:ilvl="0" w:tplc="AE3831AE">
      <w:start w:val="1"/>
      <w:numFmt w:val="lowerLetter"/>
      <w:lvlText w:val="%1)"/>
      <w:lvlJc w:val="left"/>
      <w:pPr>
        <w:ind w:left="502" w:hanging="360"/>
      </w:pPr>
      <w:rPr>
        <w:i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>
      <w:start w:val="1"/>
      <w:numFmt w:val="lowerRoman"/>
      <w:lvlText w:val="%3."/>
      <w:lvlJc w:val="right"/>
      <w:pPr>
        <w:ind w:left="1942" w:hanging="180"/>
      </w:pPr>
    </w:lvl>
    <w:lvl w:ilvl="3" w:tplc="0809000F">
      <w:start w:val="1"/>
      <w:numFmt w:val="decimal"/>
      <w:lvlText w:val="%4."/>
      <w:lvlJc w:val="left"/>
      <w:pPr>
        <w:ind w:left="2662" w:hanging="360"/>
      </w:pPr>
    </w:lvl>
    <w:lvl w:ilvl="4" w:tplc="08090019">
      <w:start w:val="1"/>
      <w:numFmt w:val="lowerLetter"/>
      <w:lvlText w:val="%5."/>
      <w:lvlJc w:val="left"/>
      <w:pPr>
        <w:ind w:left="3382" w:hanging="360"/>
      </w:pPr>
    </w:lvl>
    <w:lvl w:ilvl="5" w:tplc="0809001B">
      <w:start w:val="1"/>
      <w:numFmt w:val="lowerRoman"/>
      <w:lvlText w:val="%6."/>
      <w:lvlJc w:val="right"/>
      <w:pPr>
        <w:ind w:left="4102" w:hanging="180"/>
      </w:pPr>
    </w:lvl>
    <w:lvl w:ilvl="6" w:tplc="0809000F">
      <w:start w:val="1"/>
      <w:numFmt w:val="decimal"/>
      <w:lvlText w:val="%7."/>
      <w:lvlJc w:val="left"/>
      <w:pPr>
        <w:ind w:left="4822" w:hanging="360"/>
      </w:pPr>
    </w:lvl>
    <w:lvl w:ilvl="7" w:tplc="08090019">
      <w:start w:val="1"/>
      <w:numFmt w:val="lowerLetter"/>
      <w:lvlText w:val="%8."/>
      <w:lvlJc w:val="left"/>
      <w:pPr>
        <w:ind w:left="5542" w:hanging="360"/>
      </w:pPr>
    </w:lvl>
    <w:lvl w:ilvl="8" w:tplc="0809001B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BF60D54"/>
    <w:multiLevelType w:val="hybridMultilevel"/>
    <w:tmpl w:val="1D6AB596"/>
    <w:lvl w:ilvl="0" w:tplc="E8DA85B6">
      <w:start w:val="1"/>
      <w:numFmt w:val="lowerLetter"/>
      <w:lvlText w:val="(%1)"/>
      <w:lvlJc w:val="left"/>
      <w:pPr>
        <w:ind w:left="1080" w:hanging="360"/>
      </w:pPr>
    </w:lvl>
    <w:lvl w:ilvl="1" w:tplc="08090019">
      <w:start w:val="1"/>
      <w:numFmt w:val="lowerLetter"/>
      <w:lvlText w:val="%2."/>
      <w:lvlJc w:val="left"/>
      <w:pPr>
        <w:ind w:left="1800" w:hanging="360"/>
      </w:pPr>
    </w:lvl>
    <w:lvl w:ilvl="2" w:tplc="0809001B">
      <w:start w:val="1"/>
      <w:numFmt w:val="lowerRoman"/>
      <w:lvlText w:val="%3."/>
      <w:lvlJc w:val="right"/>
      <w:pPr>
        <w:ind w:left="2520" w:hanging="180"/>
      </w:pPr>
    </w:lvl>
    <w:lvl w:ilvl="3" w:tplc="0809000F">
      <w:start w:val="1"/>
      <w:numFmt w:val="decimal"/>
      <w:lvlText w:val="%4."/>
      <w:lvlJc w:val="left"/>
      <w:pPr>
        <w:ind w:left="3240" w:hanging="360"/>
      </w:pPr>
    </w:lvl>
    <w:lvl w:ilvl="4" w:tplc="08090019">
      <w:start w:val="1"/>
      <w:numFmt w:val="lowerLetter"/>
      <w:lvlText w:val="%5."/>
      <w:lvlJc w:val="left"/>
      <w:pPr>
        <w:ind w:left="3960" w:hanging="360"/>
      </w:pPr>
    </w:lvl>
    <w:lvl w:ilvl="5" w:tplc="0809001B">
      <w:start w:val="1"/>
      <w:numFmt w:val="lowerRoman"/>
      <w:lvlText w:val="%6."/>
      <w:lvlJc w:val="right"/>
      <w:pPr>
        <w:ind w:left="4680" w:hanging="180"/>
      </w:pPr>
    </w:lvl>
    <w:lvl w:ilvl="6" w:tplc="0809000F">
      <w:start w:val="1"/>
      <w:numFmt w:val="decimal"/>
      <w:lvlText w:val="%7."/>
      <w:lvlJc w:val="left"/>
      <w:pPr>
        <w:ind w:left="5400" w:hanging="360"/>
      </w:pPr>
    </w:lvl>
    <w:lvl w:ilvl="7" w:tplc="08090019">
      <w:start w:val="1"/>
      <w:numFmt w:val="lowerLetter"/>
      <w:lvlText w:val="%8."/>
      <w:lvlJc w:val="left"/>
      <w:pPr>
        <w:ind w:left="6120" w:hanging="360"/>
      </w:pPr>
    </w:lvl>
    <w:lvl w:ilvl="8" w:tplc="08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884006"/>
    <w:multiLevelType w:val="hybridMultilevel"/>
    <w:tmpl w:val="E57687FC"/>
    <w:lvl w:ilvl="0" w:tplc="6FB621A8">
      <w:start w:val="1"/>
      <w:numFmt w:val="lowerLetter"/>
      <w:lvlText w:val="%1)"/>
      <w:lvlJc w:val="left"/>
      <w:pPr>
        <w:ind w:left="1778" w:hanging="360"/>
      </w:pPr>
    </w:lvl>
    <w:lvl w:ilvl="1" w:tplc="08090019">
      <w:start w:val="1"/>
      <w:numFmt w:val="lowerLetter"/>
      <w:lvlText w:val="%2."/>
      <w:lvlJc w:val="left"/>
      <w:pPr>
        <w:ind w:left="2498" w:hanging="360"/>
      </w:pPr>
    </w:lvl>
    <w:lvl w:ilvl="2" w:tplc="0809001B">
      <w:start w:val="1"/>
      <w:numFmt w:val="lowerRoman"/>
      <w:lvlText w:val="%3."/>
      <w:lvlJc w:val="right"/>
      <w:pPr>
        <w:ind w:left="3218" w:hanging="180"/>
      </w:pPr>
    </w:lvl>
    <w:lvl w:ilvl="3" w:tplc="0809000F">
      <w:start w:val="1"/>
      <w:numFmt w:val="decimal"/>
      <w:lvlText w:val="%4."/>
      <w:lvlJc w:val="left"/>
      <w:pPr>
        <w:ind w:left="3938" w:hanging="360"/>
      </w:pPr>
    </w:lvl>
    <w:lvl w:ilvl="4" w:tplc="08090019">
      <w:start w:val="1"/>
      <w:numFmt w:val="lowerLetter"/>
      <w:lvlText w:val="%5."/>
      <w:lvlJc w:val="left"/>
      <w:pPr>
        <w:ind w:left="4658" w:hanging="360"/>
      </w:pPr>
    </w:lvl>
    <w:lvl w:ilvl="5" w:tplc="0809001B">
      <w:start w:val="1"/>
      <w:numFmt w:val="lowerRoman"/>
      <w:lvlText w:val="%6."/>
      <w:lvlJc w:val="right"/>
      <w:pPr>
        <w:ind w:left="5378" w:hanging="180"/>
      </w:pPr>
    </w:lvl>
    <w:lvl w:ilvl="6" w:tplc="0809000F">
      <w:start w:val="1"/>
      <w:numFmt w:val="decimal"/>
      <w:lvlText w:val="%7."/>
      <w:lvlJc w:val="left"/>
      <w:pPr>
        <w:ind w:left="6098" w:hanging="360"/>
      </w:pPr>
    </w:lvl>
    <w:lvl w:ilvl="7" w:tplc="08090019">
      <w:start w:val="1"/>
      <w:numFmt w:val="lowerLetter"/>
      <w:lvlText w:val="%8."/>
      <w:lvlJc w:val="left"/>
      <w:pPr>
        <w:ind w:left="6818" w:hanging="360"/>
      </w:pPr>
    </w:lvl>
    <w:lvl w:ilvl="8" w:tplc="0809001B">
      <w:start w:val="1"/>
      <w:numFmt w:val="lowerRoman"/>
      <w:lvlText w:val="%9."/>
      <w:lvlJc w:val="right"/>
      <w:pPr>
        <w:ind w:left="7538" w:hanging="180"/>
      </w:pPr>
    </w:lvl>
  </w:abstractNum>
  <w:abstractNum w:abstractNumId="4" w15:restartNumberingAfterBreak="0">
    <w:nsid w:val="17B417F7"/>
    <w:multiLevelType w:val="hybridMultilevel"/>
    <w:tmpl w:val="116C994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8842832"/>
    <w:multiLevelType w:val="hybridMultilevel"/>
    <w:tmpl w:val="05D4DFB4"/>
    <w:lvl w:ilvl="0" w:tplc="5F28DB34">
      <w:start w:val="1"/>
      <w:numFmt w:val="lowerLetter"/>
      <w:lvlText w:val="(%1)"/>
      <w:lvlJc w:val="left"/>
      <w:pPr>
        <w:ind w:left="1440" w:hanging="360"/>
      </w:pPr>
      <w:rPr>
        <w:b/>
      </w:rPr>
    </w:lvl>
    <w:lvl w:ilvl="1" w:tplc="08090019">
      <w:start w:val="1"/>
      <w:numFmt w:val="lowerLetter"/>
      <w:lvlText w:val="%2."/>
      <w:lvlJc w:val="left"/>
      <w:pPr>
        <w:ind w:left="2160" w:hanging="360"/>
      </w:pPr>
    </w:lvl>
    <w:lvl w:ilvl="2" w:tplc="0809001B">
      <w:start w:val="1"/>
      <w:numFmt w:val="lowerRoman"/>
      <w:lvlText w:val="%3."/>
      <w:lvlJc w:val="right"/>
      <w:pPr>
        <w:ind w:left="2880" w:hanging="180"/>
      </w:pPr>
    </w:lvl>
    <w:lvl w:ilvl="3" w:tplc="0809000F">
      <w:start w:val="1"/>
      <w:numFmt w:val="decimal"/>
      <w:lvlText w:val="%4."/>
      <w:lvlJc w:val="left"/>
      <w:pPr>
        <w:ind w:left="3600" w:hanging="360"/>
      </w:pPr>
    </w:lvl>
    <w:lvl w:ilvl="4" w:tplc="08090019">
      <w:start w:val="1"/>
      <w:numFmt w:val="lowerLetter"/>
      <w:lvlText w:val="%5."/>
      <w:lvlJc w:val="left"/>
      <w:pPr>
        <w:ind w:left="4320" w:hanging="360"/>
      </w:pPr>
    </w:lvl>
    <w:lvl w:ilvl="5" w:tplc="0809001B">
      <w:start w:val="1"/>
      <w:numFmt w:val="lowerRoman"/>
      <w:lvlText w:val="%6."/>
      <w:lvlJc w:val="right"/>
      <w:pPr>
        <w:ind w:left="5040" w:hanging="180"/>
      </w:pPr>
    </w:lvl>
    <w:lvl w:ilvl="6" w:tplc="0809000F">
      <w:start w:val="1"/>
      <w:numFmt w:val="decimal"/>
      <w:lvlText w:val="%7."/>
      <w:lvlJc w:val="left"/>
      <w:pPr>
        <w:ind w:left="5760" w:hanging="360"/>
      </w:pPr>
    </w:lvl>
    <w:lvl w:ilvl="7" w:tplc="08090019">
      <w:start w:val="1"/>
      <w:numFmt w:val="lowerLetter"/>
      <w:lvlText w:val="%8."/>
      <w:lvlJc w:val="left"/>
      <w:pPr>
        <w:ind w:left="6480" w:hanging="360"/>
      </w:pPr>
    </w:lvl>
    <w:lvl w:ilvl="8" w:tplc="0809001B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09F3E93"/>
    <w:multiLevelType w:val="hybridMultilevel"/>
    <w:tmpl w:val="6F349814"/>
    <w:lvl w:ilvl="0" w:tplc="7D302E94">
      <w:start w:val="1"/>
      <w:numFmt w:val="lowerLetter"/>
      <w:lvlText w:val="(%1)"/>
      <w:lvlJc w:val="left"/>
      <w:pPr>
        <w:ind w:left="1800" w:hanging="360"/>
      </w:pPr>
    </w:lvl>
    <w:lvl w:ilvl="1" w:tplc="08090019">
      <w:start w:val="1"/>
      <w:numFmt w:val="lowerLetter"/>
      <w:lvlText w:val="%2."/>
      <w:lvlJc w:val="left"/>
      <w:pPr>
        <w:ind w:left="2520" w:hanging="360"/>
      </w:pPr>
    </w:lvl>
    <w:lvl w:ilvl="2" w:tplc="0809001B">
      <w:start w:val="1"/>
      <w:numFmt w:val="lowerRoman"/>
      <w:lvlText w:val="%3."/>
      <w:lvlJc w:val="right"/>
      <w:pPr>
        <w:ind w:left="3240" w:hanging="180"/>
      </w:pPr>
    </w:lvl>
    <w:lvl w:ilvl="3" w:tplc="0809000F">
      <w:start w:val="1"/>
      <w:numFmt w:val="decimal"/>
      <w:lvlText w:val="%4."/>
      <w:lvlJc w:val="left"/>
      <w:pPr>
        <w:ind w:left="3960" w:hanging="360"/>
      </w:pPr>
    </w:lvl>
    <w:lvl w:ilvl="4" w:tplc="08090019">
      <w:start w:val="1"/>
      <w:numFmt w:val="lowerLetter"/>
      <w:lvlText w:val="%5."/>
      <w:lvlJc w:val="left"/>
      <w:pPr>
        <w:ind w:left="4680" w:hanging="360"/>
      </w:pPr>
    </w:lvl>
    <w:lvl w:ilvl="5" w:tplc="0809001B">
      <w:start w:val="1"/>
      <w:numFmt w:val="lowerRoman"/>
      <w:lvlText w:val="%6."/>
      <w:lvlJc w:val="right"/>
      <w:pPr>
        <w:ind w:left="5400" w:hanging="180"/>
      </w:pPr>
    </w:lvl>
    <w:lvl w:ilvl="6" w:tplc="0809000F">
      <w:start w:val="1"/>
      <w:numFmt w:val="decimal"/>
      <w:lvlText w:val="%7."/>
      <w:lvlJc w:val="left"/>
      <w:pPr>
        <w:ind w:left="6120" w:hanging="360"/>
      </w:pPr>
    </w:lvl>
    <w:lvl w:ilvl="7" w:tplc="08090019">
      <w:start w:val="1"/>
      <w:numFmt w:val="lowerLetter"/>
      <w:lvlText w:val="%8."/>
      <w:lvlJc w:val="left"/>
      <w:pPr>
        <w:ind w:left="6840" w:hanging="360"/>
      </w:pPr>
    </w:lvl>
    <w:lvl w:ilvl="8" w:tplc="0809001B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525254E"/>
    <w:multiLevelType w:val="hybridMultilevel"/>
    <w:tmpl w:val="6E60DE78"/>
    <w:lvl w:ilvl="0" w:tplc="89F643A4">
      <w:start w:val="1"/>
      <w:numFmt w:val="lowerLetter"/>
      <w:lvlText w:val="%1)"/>
      <w:lvlJc w:val="left"/>
      <w:pPr>
        <w:ind w:left="1440" w:hanging="360"/>
      </w:pPr>
      <w:rPr>
        <w:rFonts w:cstheme="minorBidi"/>
        <w:b w:val="0"/>
      </w:rPr>
    </w:lvl>
    <w:lvl w:ilvl="1" w:tplc="08090019">
      <w:start w:val="1"/>
      <w:numFmt w:val="lowerLetter"/>
      <w:lvlText w:val="%2."/>
      <w:lvlJc w:val="left"/>
      <w:pPr>
        <w:ind w:left="2160" w:hanging="360"/>
      </w:pPr>
    </w:lvl>
    <w:lvl w:ilvl="2" w:tplc="0809001B">
      <w:start w:val="1"/>
      <w:numFmt w:val="lowerRoman"/>
      <w:lvlText w:val="%3."/>
      <w:lvlJc w:val="right"/>
      <w:pPr>
        <w:ind w:left="2880" w:hanging="180"/>
      </w:pPr>
    </w:lvl>
    <w:lvl w:ilvl="3" w:tplc="0809000F">
      <w:start w:val="1"/>
      <w:numFmt w:val="decimal"/>
      <w:lvlText w:val="%4."/>
      <w:lvlJc w:val="left"/>
      <w:pPr>
        <w:ind w:left="3600" w:hanging="360"/>
      </w:pPr>
    </w:lvl>
    <w:lvl w:ilvl="4" w:tplc="08090019">
      <w:start w:val="1"/>
      <w:numFmt w:val="lowerLetter"/>
      <w:lvlText w:val="%5."/>
      <w:lvlJc w:val="left"/>
      <w:pPr>
        <w:ind w:left="4320" w:hanging="360"/>
      </w:pPr>
    </w:lvl>
    <w:lvl w:ilvl="5" w:tplc="0809001B">
      <w:start w:val="1"/>
      <w:numFmt w:val="lowerRoman"/>
      <w:lvlText w:val="%6."/>
      <w:lvlJc w:val="right"/>
      <w:pPr>
        <w:ind w:left="5040" w:hanging="180"/>
      </w:pPr>
    </w:lvl>
    <w:lvl w:ilvl="6" w:tplc="0809000F">
      <w:start w:val="1"/>
      <w:numFmt w:val="decimal"/>
      <w:lvlText w:val="%7."/>
      <w:lvlJc w:val="left"/>
      <w:pPr>
        <w:ind w:left="5760" w:hanging="360"/>
      </w:pPr>
    </w:lvl>
    <w:lvl w:ilvl="7" w:tplc="08090019">
      <w:start w:val="1"/>
      <w:numFmt w:val="lowerLetter"/>
      <w:lvlText w:val="%8."/>
      <w:lvlJc w:val="left"/>
      <w:pPr>
        <w:ind w:left="6480" w:hanging="360"/>
      </w:pPr>
    </w:lvl>
    <w:lvl w:ilvl="8" w:tplc="0809001B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4B0134F"/>
    <w:multiLevelType w:val="hybridMultilevel"/>
    <w:tmpl w:val="BCCA1122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CC1614"/>
    <w:multiLevelType w:val="hybridMultilevel"/>
    <w:tmpl w:val="7A8CD6D8"/>
    <w:lvl w:ilvl="0" w:tplc="4F9EB984">
      <w:start w:val="1"/>
      <w:numFmt w:val="lowerLetter"/>
      <w:lvlText w:val="(%1)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3C762E2F"/>
    <w:multiLevelType w:val="hybridMultilevel"/>
    <w:tmpl w:val="D520D25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CE4331"/>
    <w:multiLevelType w:val="hybridMultilevel"/>
    <w:tmpl w:val="FB489CB0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3E1E4688"/>
    <w:multiLevelType w:val="hybridMultilevel"/>
    <w:tmpl w:val="65782466"/>
    <w:lvl w:ilvl="0" w:tplc="95A8CEFE">
      <w:start w:val="1"/>
      <w:numFmt w:val="lowerLetter"/>
      <w:lvlText w:val="(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193042"/>
    <w:multiLevelType w:val="hybridMultilevel"/>
    <w:tmpl w:val="A69C41CC"/>
    <w:lvl w:ilvl="0" w:tplc="1DA6D4EA">
      <w:start w:val="1"/>
      <w:numFmt w:val="lowerLetter"/>
      <w:lvlText w:val="(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E162C63"/>
    <w:multiLevelType w:val="hybridMultilevel"/>
    <w:tmpl w:val="7C205332"/>
    <w:lvl w:ilvl="0" w:tplc="6FB621A8">
      <w:start w:val="1"/>
      <w:numFmt w:val="lowerLetter"/>
      <w:lvlText w:val="%1)"/>
      <w:lvlJc w:val="left"/>
      <w:pPr>
        <w:ind w:left="1778" w:hanging="360"/>
      </w:pPr>
    </w:lvl>
    <w:lvl w:ilvl="1" w:tplc="08090019">
      <w:start w:val="1"/>
      <w:numFmt w:val="lowerLetter"/>
      <w:lvlText w:val="%2."/>
      <w:lvlJc w:val="left"/>
      <w:pPr>
        <w:ind w:left="2498" w:hanging="360"/>
      </w:pPr>
    </w:lvl>
    <w:lvl w:ilvl="2" w:tplc="0809001B">
      <w:start w:val="1"/>
      <w:numFmt w:val="lowerRoman"/>
      <w:lvlText w:val="%3."/>
      <w:lvlJc w:val="right"/>
      <w:pPr>
        <w:ind w:left="3218" w:hanging="180"/>
      </w:pPr>
    </w:lvl>
    <w:lvl w:ilvl="3" w:tplc="0809000F">
      <w:start w:val="1"/>
      <w:numFmt w:val="decimal"/>
      <w:lvlText w:val="%4."/>
      <w:lvlJc w:val="left"/>
      <w:pPr>
        <w:ind w:left="3938" w:hanging="360"/>
      </w:pPr>
    </w:lvl>
    <w:lvl w:ilvl="4" w:tplc="08090019">
      <w:start w:val="1"/>
      <w:numFmt w:val="lowerLetter"/>
      <w:lvlText w:val="%5."/>
      <w:lvlJc w:val="left"/>
      <w:pPr>
        <w:ind w:left="4658" w:hanging="360"/>
      </w:pPr>
    </w:lvl>
    <w:lvl w:ilvl="5" w:tplc="0809001B">
      <w:start w:val="1"/>
      <w:numFmt w:val="lowerRoman"/>
      <w:lvlText w:val="%6."/>
      <w:lvlJc w:val="right"/>
      <w:pPr>
        <w:ind w:left="5378" w:hanging="180"/>
      </w:pPr>
    </w:lvl>
    <w:lvl w:ilvl="6" w:tplc="0809000F">
      <w:start w:val="1"/>
      <w:numFmt w:val="decimal"/>
      <w:lvlText w:val="%7."/>
      <w:lvlJc w:val="left"/>
      <w:pPr>
        <w:ind w:left="6098" w:hanging="360"/>
      </w:pPr>
    </w:lvl>
    <w:lvl w:ilvl="7" w:tplc="08090019">
      <w:start w:val="1"/>
      <w:numFmt w:val="lowerLetter"/>
      <w:lvlText w:val="%8."/>
      <w:lvlJc w:val="left"/>
      <w:pPr>
        <w:ind w:left="6818" w:hanging="360"/>
      </w:pPr>
    </w:lvl>
    <w:lvl w:ilvl="8" w:tplc="0809001B">
      <w:start w:val="1"/>
      <w:numFmt w:val="lowerRoman"/>
      <w:lvlText w:val="%9."/>
      <w:lvlJc w:val="right"/>
      <w:pPr>
        <w:ind w:left="7538" w:hanging="180"/>
      </w:pPr>
    </w:lvl>
  </w:abstractNum>
  <w:abstractNum w:abstractNumId="18" w15:restartNumberingAfterBreak="0">
    <w:nsid w:val="653904AB"/>
    <w:multiLevelType w:val="hybridMultilevel"/>
    <w:tmpl w:val="A1C48A36"/>
    <w:lvl w:ilvl="0" w:tplc="08090003">
      <w:start w:val="1"/>
      <w:numFmt w:val="bullet"/>
      <w:lvlText w:val="o"/>
      <w:lvlJc w:val="left"/>
      <w:pPr>
        <w:ind w:left="2977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3697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4417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5137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5857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6577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7297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8017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8737" w:hanging="360"/>
      </w:pPr>
      <w:rPr>
        <w:rFonts w:ascii="Wingdings" w:hAnsi="Wingdings" w:hint="default"/>
      </w:rPr>
    </w:lvl>
  </w:abstractNum>
  <w:abstractNum w:abstractNumId="19" w15:restartNumberingAfterBreak="0">
    <w:nsid w:val="66C31CDC"/>
    <w:multiLevelType w:val="hybridMultilevel"/>
    <w:tmpl w:val="AA8656BC"/>
    <w:lvl w:ilvl="0" w:tplc="59C422E8">
      <w:start w:val="1"/>
      <w:numFmt w:val="decimal"/>
      <w:lvlText w:val="%1."/>
      <w:lvlJc w:val="left"/>
      <w:pPr>
        <w:ind w:left="1080" w:hanging="720"/>
      </w:pPr>
      <w:rPr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673AC7"/>
    <w:multiLevelType w:val="hybridMultilevel"/>
    <w:tmpl w:val="66844908"/>
    <w:lvl w:ilvl="0" w:tplc="8158B14C">
      <w:start w:val="1"/>
      <w:numFmt w:val="lowerLetter"/>
      <w:lvlText w:val="(%1)"/>
      <w:lvlJc w:val="left"/>
      <w:pPr>
        <w:ind w:left="1495" w:hanging="360"/>
      </w:pPr>
    </w:lvl>
    <w:lvl w:ilvl="1" w:tplc="08090019">
      <w:start w:val="1"/>
      <w:numFmt w:val="lowerLetter"/>
      <w:lvlText w:val="%2."/>
      <w:lvlJc w:val="left"/>
      <w:pPr>
        <w:ind w:left="2160" w:hanging="360"/>
      </w:pPr>
    </w:lvl>
    <w:lvl w:ilvl="2" w:tplc="0809001B">
      <w:start w:val="1"/>
      <w:numFmt w:val="lowerRoman"/>
      <w:lvlText w:val="%3."/>
      <w:lvlJc w:val="right"/>
      <w:pPr>
        <w:ind w:left="2880" w:hanging="180"/>
      </w:pPr>
    </w:lvl>
    <w:lvl w:ilvl="3" w:tplc="0809000F">
      <w:start w:val="1"/>
      <w:numFmt w:val="decimal"/>
      <w:lvlText w:val="%4."/>
      <w:lvlJc w:val="left"/>
      <w:pPr>
        <w:ind w:left="3600" w:hanging="360"/>
      </w:pPr>
    </w:lvl>
    <w:lvl w:ilvl="4" w:tplc="08090019">
      <w:start w:val="1"/>
      <w:numFmt w:val="lowerLetter"/>
      <w:lvlText w:val="%5."/>
      <w:lvlJc w:val="left"/>
      <w:pPr>
        <w:ind w:left="4320" w:hanging="360"/>
      </w:pPr>
    </w:lvl>
    <w:lvl w:ilvl="5" w:tplc="0809001B">
      <w:start w:val="1"/>
      <w:numFmt w:val="lowerRoman"/>
      <w:lvlText w:val="%6."/>
      <w:lvlJc w:val="right"/>
      <w:pPr>
        <w:ind w:left="5040" w:hanging="180"/>
      </w:pPr>
    </w:lvl>
    <w:lvl w:ilvl="6" w:tplc="0809000F">
      <w:start w:val="1"/>
      <w:numFmt w:val="decimal"/>
      <w:lvlText w:val="%7."/>
      <w:lvlJc w:val="left"/>
      <w:pPr>
        <w:ind w:left="5760" w:hanging="360"/>
      </w:pPr>
    </w:lvl>
    <w:lvl w:ilvl="7" w:tplc="08090019">
      <w:start w:val="1"/>
      <w:numFmt w:val="lowerLetter"/>
      <w:lvlText w:val="%8."/>
      <w:lvlJc w:val="left"/>
      <w:pPr>
        <w:ind w:left="6480" w:hanging="360"/>
      </w:pPr>
    </w:lvl>
    <w:lvl w:ilvl="8" w:tplc="0809001B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8984E30"/>
    <w:multiLevelType w:val="hybridMultilevel"/>
    <w:tmpl w:val="9F3C3E48"/>
    <w:lvl w:ilvl="0" w:tplc="08090001">
      <w:start w:val="1"/>
      <w:numFmt w:val="bullet"/>
      <w:lvlText w:val=""/>
      <w:lvlJc w:val="left"/>
      <w:pPr>
        <w:ind w:left="2977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97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4417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5137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5857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6577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7297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8017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8737" w:hanging="360"/>
      </w:pPr>
      <w:rPr>
        <w:rFonts w:ascii="Wingdings" w:hAnsi="Wingdings" w:hint="default"/>
      </w:rPr>
    </w:lvl>
  </w:abstractNum>
  <w:abstractNum w:abstractNumId="2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DDB21A5"/>
    <w:multiLevelType w:val="hybridMultilevel"/>
    <w:tmpl w:val="EC260CA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5B075B"/>
    <w:multiLevelType w:val="hybridMultilevel"/>
    <w:tmpl w:val="00CCE738"/>
    <w:lvl w:ilvl="0" w:tplc="08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5" w15:restartNumberingAfterBreak="0">
    <w:nsid w:val="7FB107F5"/>
    <w:multiLevelType w:val="hybridMultilevel"/>
    <w:tmpl w:val="8106475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22"/>
  </w:num>
  <w:num w:numId="4">
    <w:abstractNumId w:val="14"/>
  </w:num>
  <w:num w:numId="5">
    <w:abstractNumId w:val="16"/>
  </w:num>
  <w:num w:numId="6">
    <w:abstractNumId w:val="10"/>
  </w:num>
  <w:num w:numId="7">
    <w:abstractNumId w:val="21"/>
  </w:num>
  <w:num w:numId="8">
    <w:abstractNumId w:val="18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2"/>
  </w:num>
  <w:num w:numId="21">
    <w:abstractNumId w:val="4"/>
  </w:num>
  <w:num w:numId="22">
    <w:abstractNumId w:val="0"/>
  </w:num>
  <w:num w:numId="23">
    <w:abstractNumId w:val="11"/>
  </w:num>
  <w:num w:numId="24">
    <w:abstractNumId w:val="23"/>
  </w:num>
  <w:num w:numId="2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1D5F"/>
    <w:rsid w:val="0000549C"/>
    <w:rsid w:val="00015BEA"/>
    <w:rsid w:val="00020B63"/>
    <w:rsid w:val="00027193"/>
    <w:rsid w:val="00052D43"/>
    <w:rsid w:val="00060F25"/>
    <w:rsid w:val="000978B1"/>
    <w:rsid w:val="000A4E69"/>
    <w:rsid w:val="000A58DC"/>
    <w:rsid w:val="000B229F"/>
    <w:rsid w:val="000E361D"/>
    <w:rsid w:val="000E39A5"/>
    <w:rsid w:val="000E5B9C"/>
    <w:rsid w:val="000F1EA2"/>
    <w:rsid w:val="000F7028"/>
    <w:rsid w:val="00100B30"/>
    <w:rsid w:val="0011470D"/>
    <w:rsid w:val="00115935"/>
    <w:rsid w:val="00120492"/>
    <w:rsid w:val="00125A8F"/>
    <w:rsid w:val="00142624"/>
    <w:rsid w:val="00151671"/>
    <w:rsid w:val="00162D3F"/>
    <w:rsid w:val="00163D0F"/>
    <w:rsid w:val="00185426"/>
    <w:rsid w:val="0019079D"/>
    <w:rsid w:val="00192811"/>
    <w:rsid w:val="001A371C"/>
    <w:rsid w:val="001B1D7F"/>
    <w:rsid w:val="001B76EB"/>
    <w:rsid w:val="001C17ED"/>
    <w:rsid w:val="001C6376"/>
    <w:rsid w:val="001D09C4"/>
    <w:rsid w:val="001E2762"/>
    <w:rsid w:val="001E3BE0"/>
    <w:rsid w:val="001E4E2A"/>
    <w:rsid w:val="001F2C38"/>
    <w:rsid w:val="001F2E13"/>
    <w:rsid w:val="001F4108"/>
    <w:rsid w:val="001F4EA4"/>
    <w:rsid w:val="001F7017"/>
    <w:rsid w:val="00203A18"/>
    <w:rsid w:val="00252CCB"/>
    <w:rsid w:val="00277A6D"/>
    <w:rsid w:val="002B2626"/>
    <w:rsid w:val="002B2AA7"/>
    <w:rsid w:val="002D0F7A"/>
    <w:rsid w:val="002D17AA"/>
    <w:rsid w:val="002D66FD"/>
    <w:rsid w:val="002D7701"/>
    <w:rsid w:val="002E0234"/>
    <w:rsid w:val="002F1826"/>
    <w:rsid w:val="003134B8"/>
    <w:rsid w:val="003250E7"/>
    <w:rsid w:val="00340222"/>
    <w:rsid w:val="003411AD"/>
    <w:rsid w:val="00344C08"/>
    <w:rsid w:val="00351F0F"/>
    <w:rsid w:val="00354453"/>
    <w:rsid w:val="003615C8"/>
    <w:rsid w:val="0039786A"/>
    <w:rsid w:val="00397F0B"/>
    <w:rsid w:val="003A08F9"/>
    <w:rsid w:val="003C178A"/>
    <w:rsid w:val="003D3A9C"/>
    <w:rsid w:val="003D5C76"/>
    <w:rsid w:val="003E00E1"/>
    <w:rsid w:val="0040229D"/>
    <w:rsid w:val="00425A37"/>
    <w:rsid w:val="00443325"/>
    <w:rsid w:val="00445A1A"/>
    <w:rsid w:val="00446FEA"/>
    <w:rsid w:val="00473990"/>
    <w:rsid w:val="004751C5"/>
    <w:rsid w:val="00483A6F"/>
    <w:rsid w:val="00484429"/>
    <w:rsid w:val="0049188F"/>
    <w:rsid w:val="00494BDC"/>
    <w:rsid w:val="00496819"/>
    <w:rsid w:val="004A259D"/>
    <w:rsid w:val="004B7149"/>
    <w:rsid w:val="004D761D"/>
    <w:rsid w:val="004D7D60"/>
    <w:rsid w:val="00504650"/>
    <w:rsid w:val="00513BE0"/>
    <w:rsid w:val="00527101"/>
    <w:rsid w:val="00565400"/>
    <w:rsid w:val="00575EE7"/>
    <w:rsid w:val="00580AD2"/>
    <w:rsid w:val="005A47D2"/>
    <w:rsid w:val="005B0AE7"/>
    <w:rsid w:val="005C4C6F"/>
    <w:rsid w:val="005D70E2"/>
    <w:rsid w:val="005E6E19"/>
    <w:rsid w:val="0062208E"/>
    <w:rsid w:val="00623B63"/>
    <w:rsid w:val="00676D67"/>
    <w:rsid w:val="00681802"/>
    <w:rsid w:val="00684025"/>
    <w:rsid w:val="00686B80"/>
    <w:rsid w:val="006A02FD"/>
    <w:rsid w:val="006A13A2"/>
    <w:rsid w:val="006A2DCA"/>
    <w:rsid w:val="006A6F3F"/>
    <w:rsid w:val="006D5C1F"/>
    <w:rsid w:val="00701F7F"/>
    <w:rsid w:val="00703A4D"/>
    <w:rsid w:val="007212F8"/>
    <w:rsid w:val="007279C1"/>
    <w:rsid w:val="007367BF"/>
    <w:rsid w:val="00737517"/>
    <w:rsid w:val="00753BC0"/>
    <w:rsid w:val="007561DC"/>
    <w:rsid w:val="00757B8B"/>
    <w:rsid w:val="0077236F"/>
    <w:rsid w:val="00775ED6"/>
    <w:rsid w:val="00780BCE"/>
    <w:rsid w:val="007816DB"/>
    <w:rsid w:val="00782E63"/>
    <w:rsid w:val="00795695"/>
    <w:rsid w:val="007A2927"/>
    <w:rsid w:val="007D541A"/>
    <w:rsid w:val="007D7E85"/>
    <w:rsid w:val="007F015F"/>
    <w:rsid w:val="007F538B"/>
    <w:rsid w:val="0080579A"/>
    <w:rsid w:val="00806E20"/>
    <w:rsid w:val="00807331"/>
    <w:rsid w:val="0080779D"/>
    <w:rsid w:val="0081153E"/>
    <w:rsid w:val="0081371B"/>
    <w:rsid w:val="00816377"/>
    <w:rsid w:val="0082067E"/>
    <w:rsid w:val="00835269"/>
    <w:rsid w:val="00835F8B"/>
    <w:rsid w:val="00836E2C"/>
    <w:rsid w:val="0085126E"/>
    <w:rsid w:val="008729FB"/>
    <w:rsid w:val="008A352C"/>
    <w:rsid w:val="008D36E2"/>
    <w:rsid w:val="008E0CA0"/>
    <w:rsid w:val="0090495D"/>
    <w:rsid w:val="00934D07"/>
    <w:rsid w:val="009368CB"/>
    <w:rsid w:val="00940540"/>
    <w:rsid w:val="009446DE"/>
    <w:rsid w:val="00950261"/>
    <w:rsid w:val="009723E4"/>
    <w:rsid w:val="00985A32"/>
    <w:rsid w:val="00993814"/>
    <w:rsid w:val="00997155"/>
    <w:rsid w:val="009A1AAB"/>
    <w:rsid w:val="009A419D"/>
    <w:rsid w:val="009A4BBD"/>
    <w:rsid w:val="009B02CC"/>
    <w:rsid w:val="009B346A"/>
    <w:rsid w:val="009C624A"/>
    <w:rsid w:val="009D412E"/>
    <w:rsid w:val="009F6027"/>
    <w:rsid w:val="00A020AE"/>
    <w:rsid w:val="00A05FDE"/>
    <w:rsid w:val="00A164F1"/>
    <w:rsid w:val="00A25F6F"/>
    <w:rsid w:val="00A551A9"/>
    <w:rsid w:val="00A6693D"/>
    <w:rsid w:val="00A81797"/>
    <w:rsid w:val="00A83C13"/>
    <w:rsid w:val="00AA5D94"/>
    <w:rsid w:val="00AB2AB1"/>
    <w:rsid w:val="00AB3CB5"/>
    <w:rsid w:val="00AB4885"/>
    <w:rsid w:val="00AB555F"/>
    <w:rsid w:val="00AB6459"/>
    <w:rsid w:val="00AE1DA1"/>
    <w:rsid w:val="00AE2CD8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95BD8"/>
    <w:rsid w:val="00B966C9"/>
    <w:rsid w:val="00BB2716"/>
    <w:rsid w:val="00BC1B7D"/>
    <w:rsid w:val="00BC3907"/>
    <w:rsid w:val="00BE08AF"/>
    <w:rsid w:val="00BF46B7"/>
    <w:rsid w:val="00BF7955"/>
    <w:rsid w:val="00C05578"/>
    <w:rsid w:val="00C05930"/>
    <w:rsid w:val="00C20E09"/>
    <w:rsid w:val="00C347A1"/>
    <w:rsid w:val="00C54B30"/>
    <w:rsid w:val="00C662A8"/>
    <w:rsid w:val="00C746A6"/>
    <w:rsid w:val="00C82B5E"/>
    <w:rsid w:val="00C97510"/>
    <w:rsid w:val="00CA1EAC"/>
    <w:rsid w:val="00CA364A"/>
    <w:rsid w:val="00CA5139"/>
    <w:rsid w:val="00CE3C31"/>
    <w:rsid w:val="00D32735"/>
    <w:rsid w:val="00D34886"/>
    <w:rsid w:val="00D43796"/>
    <w:rsid w:val="00D43FB1"/>
    <w:rsid w:val="00D602D4"/>
    <w:rsid w:val="00D67F9C"/>
    <w:rsid w:val="00D71BAF"/>
    <w:rsid w:val="00D73D31"/>
    <w:rsid w:val="00D90303"/>
    <w:rsid w:val="00D948E1"/>
    <w:rsid w:val="00DA3D10"/>
    <w:rsid w:val="00DC1DB7"/>
    <w:rsid w:val="00DE3369"/>
    <w:rsid w:val="00DE7DB5"/>
    <w:rsid w:val="00DF668D"/>
    <w:rsid w:val="00E10F46"/>
    <w:rsid w:val="00E11F7F"/>
    <w:rsid w:val="00E12795"/>
    <w:rsid w:val="00E45F9C"/>
    <w:rsid w:val="00E5331E"/>
    <w:rsid w:val="00E73449"/>
    <w:rsid w:val="00E74226"/>
    <w:rsid w:val="00E85BD7"/>
    <w:rsid w:val="00E95968"/>
    <w:rsid w:val="00EA2A76"/>
    <w:rsid w:val="00EA2B73"/>
    <w:rsid w:val="00EA73A2"/>
    <w:rsid w:val="00EC0296"/>
    <w:rsid w:val="00EE130C"/>
    <w:rsid w:val="00EE3490"/>
    <w:rsid w:val="00F06B4C"/>
    <w:rsid w:val="00F11D5F"/>
    <w:rsid w:val="00F15833"/>
    <w:rsid w:val="00F22808"/>
    <w:rsid w:val="00F24081"/>
    <w:rsid w:val="00F302BE"/>
    <w:rsid w:val="00F3485F"/>
    <w:rsid w:val="00F4711A"/>
    <w:rsid w:val="00F62A05"/>
    <w:rsid w:val="00F76761"/>
    <w:rsid w:val="00F831B2"/>
    <w:rsid w:val="00F8432D"/>
    <w:rsid w:val="00F86B0E"/>
    <w:rsid w:val="00F93988"/>
    <w:rsid w:val="00F95460"/>
    <w:rsid w:val="00FA5F42"/>
    <w:rsid w:val="00FB35BE"/>
    <w:rsid w:val="00FB442B"/>
    <w:rsid w:val="00FD0B1C"/>
    <w:rsid w:val="00FE7247"/>
    <w:rsid w:val="00FE7FD1"/>
    <w:rsid w:val="00FF6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71794DDD-728C-4BB1-8DD8-3965AD334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5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0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0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2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6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8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0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12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5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4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56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5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5D9B62-DABB-477E-BEE5-CFAE38BE71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515</Words>
  <Characters>8636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1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KB</cp:lastModifiedBy>
  <cp:revision>3</cp:revision>
  <dcterms:created xsi:type="dcterms:W3CDTF">2018-07-23T10:46:00Z</dcterms:created>
  <dcterms:modified xsi:type="dcterms:W3CDTF">2018-07-23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